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7505" w:rsidRPr="00E1721A" w:rsidRDefault="00567505" w:rsidP="004E253D">
      <w:pPr>
        <w:jc w:val="center"/>
        <w:rPr>
          <w:b/>
          <w:i/>
          <w:sz w:val="22"/>
        </w:rPr>
      </w:pPr>
      <w:r w:rsidRPr="00E1721A">
        <w:rPr>
          <w:b/>
          <w:i/>
          <w:sz w:val="22"/>
        </w:rPr>
        <w:t>SỞ GIÁO DỤC &amp; ĐÀO TẠO TP.HCM</w:t>
      </w:r>
    </w:p>
    <w:p w:rsidR="00567505" w:rsidRPr="00E1721A" w:rsidRDefault="00567505" w:rsidP="004E253D">
      <w:pPr>
        <w:jc w:val="center"/>
        <w:rPr>
          <w:b/>
          <w:i/>
          <w:sz w:val="22"/>
        </w:rPr>
      </w:pPr>
      <w:r w:rsidRPr="00E1721A">
        <w:rPr>
          <w:b/>
          <w:i/>
          <w:sz w:val="22"/>
        </w:rPr>
        <w:t>TRƯỜNG THCS &amp; THPT TRÍ ĐỨC</w:t>
      </w:r>
    </w:p>
    <w:p w:rsidR="00567505" w:rsidRDefault="00567505" w:rsidP="004E253D">
      <w:pPr>
        <w:jc w:val="center"/>
        <w:rPr>
          <w:b/>
        </w:rPr>
      </w:pPr>
      <w:r>
        <w:t>-----</w:t>
      </w:r>
      <w:r>
        <w:sym w:font="Wingdings" w:char="F097"/>
      </w:r>
      <w:r>
        <w:sym w:font="Wingdings" w:char="F096"/>
      </w:r>
      <w:r>
        <w:t>-----</w:t>
      </w:r>
    </w:p>
    <w:p w:rsidR="00567505" w:rsidRDefault="00567505" w:rsidP="004E253D">
      <w:pPr>
        <w:jc w:val="both"/>
        <w:rPr>
          <w:b/>
        </w:rPr>
      </w:pPr>
    </w:p>
    <w:p w:rsidR="00567505" w:rsidRDefault="00567505" w:rsidP="004E253D">
      <w:pPr>
        <w:jc w:val="center"/>
        <w:rPr>
          <w:b/>
        </w:rPr>
      </w:pPr>
      <w:r>
        <w:rPr>
          <w:b/>
        </w:rPr>
        <w:lastRenderedPageBreak/>
        <w:t>ĐỀ KIỂM TRA H</w:t>
      </w:r>
      <w:r w:rsidR="00EF4715">
        <w:rPr>
          <w:b/>
        </w:rPr>
        <w:t xml:space="preserve">ỌC </w:t>
      </w:r>
      <w:r>
        <w:rPr>
          <w:b/>
        </w:rPr>
        <w:t>K</w:t>
      </w:r>
      <w:r w:rsidR="00EF4715">
        <w:rPr>
          <w:b/>
        </w:rPr>
        <w:t xml:space="preserve">Ỳ </w:t>
      </w:r>
      <w:bookmarkStart w:id="0" w:name="_GoBack"/>
      <w:bookmarkEnd w:id="0"/>
      <w:r>
        <w:rPr>
          <w:b/>
        </w:rPr>
        <w:t>II NH 2014 -2015</w:t>
      </w:r>
    </w:p>
    <w:p w:rsidR="00567505" w:rsidRDefault="00567505" w:rsidP="004E253D">
      <w:pPr>
        <w:jc w:val="center"/>
        <w:rPr>
          <w:b/>
        </w:rPr>
      </w:pPr>
      <w:r w:rsidRPr="00637307">
        <w:rPr>
          <w:b/>
        </w:rPr>
        <w:t>MÔN VẬ</w:t>
      </w:r>
      <w:r>
        <w:rPr>
          <w:b/>
        </w:rPr>
        <w:t>T LÝ 10</w:t>
      </w:r>
    </w:p>
    <w:p w:rsidR="00567505" w:rsidRPr="00E1721A" w:rsidRDefault="00567505" w:rsidP="004E253D">
      <w:pPr>
        <w:jc w:val="center"/>
        <w:sectPr w:rsidR="00567505" w:rsidRPr="00E1721A" w:rsidSect="004E253D">
          <w:pgSz w:w="12240" w:h="15840"/>
          <w:pgMar w:top="540" w:right="720" w:bottom="1440" w:left="630" w:header="720" w:footer="720" w:gutter="0"/>
          <w:cols w:num="2" w:space="720"/>
          <w:docGrid w:linePitch="360"/>
        </w:sectPr>
      </w:pPr>
      <w:proofErr w:type="spellStart"/>
      <w:r w:rsidRPr="00E1721A">
        <w:rPr>
          <w:b/>
        </w:rPr>
        <w:t>Thời</w:t>
      </w:r>
      <w:proofErr w:type="spellEnd"/>
      <w:r w:rsidRPr="00E1721A">
        <w:rPr>
          <w:b/>
        </w:rPr>
        <w:t xml:space="preserve"> </w:t>
      </w:r>
      <w:proofErr w:type="spellStart"/>
      <w:r w:rsidRPr="00E1721A">
        <w:rPr>
          <w:b/>
        </w:rPr>
        <w:t>gian</w:t>
      </w:r>
      <w:proofErr w:type="spellEnd"/>
      <w:r w:rsidRPr="00E1721A">
        <w:rPr>
          <w:b/>
        </w:rPr>
        <w:t xml:space="preserve"> 45 </w:t>
      </w:r>
      <w:proofErr w:type="spellStart"/>
      <w:r w:rsidRPr="00E1721A">
        <w:rPr>
          <w:b/>
        </w:rPr>
        <w:t>phút</w:t>
      </w:r>
      <w:proofErr w:type="spellEnd"/>
      <w:r w:rsidRPr="00E1721A">
        <w:t xml:space="preserve"> </w:t>
      </w:r>
      <w:r>
        <w:rPr>
          <w:i/>
        </w:rPr>
        <w:t>(</w:t>
      </w:r>
      <w:proofErr w:type="spellStart"/>
      <w:r w:rsidRPr="00E1721A">
        <w:rPr>
          <w:i/>
        </w:rPr>
        <w:t>không</w:t>
      </w:r>
      <w:proofErr w:type="spellEnd"/>
      <w:r w:rsidRPr="00E1721A">
        <w:rPr>
          <w:i/>
        </w:rPr>
        <w:t xml:space="preserve"> </w:t>
      </w:r>
      <w:proofErr w:type="spellStart"/>
      <w:r w:rsidRPr="00E1721A">
        <w:rPr>
          <w:i/>
        </w:rPr>
        <w:t>kể</w:t>
      </w:r>
      <w:proofErr w:type="spellEnd"/>
      <w:r w:rsidRPr="00E1721A">
        <w:rPr>
          <w:i/>
        </w:rPr>
        <w:t xml:space="preserve"> </w:t>
      </w:r>
      <w:proofErr w:type="spellStart"/>
      <w:r w:rsidRPr="00E1721A">
        <w:rPr>
          <w:i/>
        </w:rPr>
        <w:t>thời</w:t>
      </w:r>
      <w:proofErr w:type="spellEnd"/>
      <w:r w:rsidRPr="00E1721A">
        <w:rPr>
          <w:i/>
        </w:rPr>
        <w:t xml:space="preserve"> </w:t>
      </w:r>
      <w:proofErr w:type="spellStart"/>
      <w:r w:rsidRPr="00E1721A">
        <w:rPr>
          <w:i/>
        </w:rPr>
        <w:t>gian</w:t>
      </w:r>
      <w:proofErr w:type="spellEnd"/>
      <w:r w:rsidRPr="00E1721A">
        <w:rPr>
          <w:i/>
        </w:rPr>
        <w:t xml:space="preserve"> </w:t>
      </w:r>
      <w:proofErr w:type="spellStart"/>
      <w:r w:rsidRPr="00E1721A">
        <w:rPr>
          <w:i/>
        </w:rPr>
        <w:t>phát</w:t>
      </w:r>
      <w:proofErr w:type="spellEnd"/>
      <w:r w:rsidRPr="00E1721A">
        <w:rPr>
          <w:i/>
        </w:rPr>
        <w:t xml:space="preserve"> </w:t>
      </w:r>
      <w:proofErr w:type="spellStart"/>
      <w:r w:rsidRPr="00E1721A">
        <w:rPr>
          <w:i/>
        </w:rPr>
        <w:t>đề</w:t>
      </w:r>
      <w:proofErr w:type="spellEnd"/>
      <w:r w:rsidRPr="00E1721A">
        <w:rPr>
          <w:i/>
        </w:rPr>
        <w:t>)</w:t>
      </w:r>
    </w:p>
    <w:p w:rsidR="00567505" w:rsidRDefault="00567505" w:rsidP="004E253D">
      <w:pPr>
        <w:jc w:val="both"/>
        <w:rPr>
          <w:i/>
        </w:rPr>
      </w:pPr>
      <w:proofErr w:type="spellStart"/>
      <w:r w:rsidRPr="00E1721A">
        <w:rPr>
          <w:i/>
        </w:rPr>
        <w:lastRenderedPageBreak/>
        <w:t>Họ</w:t>
      </w:r>
      <w:proofErr w:type="spellEnd"/>
      <w:r w:rsidRPr="00E1721A">
        <w:rPr>
          <w:i/>
        </w:rPr>
        <w:t xml:space="preserve"> </w:t>
      </w:r>
      <w:proofErr w:type="spellStart"/>
      <w:r w:rsidRPr="00E1721A">
        <w:rPr>
          <w:i/>
        </w:rPr>
        <w:t>và</w:t>
      </w:r>
      <w:proofErr w:type="spellEnd"/>
      <w:r w:rsidRPr="00E1721A">
        <w:rPr>
          <w:i/>
        </w:rPr>
        <w:t xml:space="preserve"> </w:t>
      </w:r>
      <w:proofErr w:type="spellStart"/>
      <w:r w:rsidRPr="00E1721A">
        <w:rPr>
          <w:i/>
        </w:rPr>
        <w:t>tên</w:t>
      </w:r>
      <w:proofErr w:type="spellEnd"/>
      <w:r w:rsidRPr="00E1721A">
        <w:rPr>
          <w:i/>
        </w:rPr>
        <w:t xml:space="preserve"> HS: ………………………………………………………… </w:t>
      </w:r>
      <w:proofErr w:type="spellStart"/>
      <w:r w:rsidRPr="00E1721A">
        <w:rPr>
          <w:i/>
        </w:rPr>
        <w:t>Lớp</w:t>
      </w:r>
      <w:proofErr w:type="spellEnd"/>
      <w:r w:rsidRPr="00E1721A">
        <w:rPr>
          <w:i/>
        </w:rPr>
        <w:t>: …………………..</w:t>
      </w:r>
    </w:p>
    <w:p w:rsidR="00567505" w:rsidRDefault="00567505" w:rsidP="00934644">
      <w:pPr>
        <w:spacing w:line="240" w:lineRule="auto"/>
        <w:jc w:val="both"/>
        <w:rPr>
          <w:b/>
        </w:rPr>
      </w:pPr>
      <w:r>
        <w:rPr>
          <w:b/>
        </w:rPr>
        <w:t>ĐỀ</w:t>
      </w:r>
      <w:r w:rsidR="004152BA">
        <w:rPr>
          <w:b/>
        </w:rPr>
        <w:t xml:space="preserve"> A</w:t>
      </w:r>
      <w:r>
        <w:rPr>
          <w:b/>
        </w:rPr>
        <w:t>:</w:t>
      </w:r>
    </w:p>
    <w:p w:rsidR="00567505" w:rsidRPr="0073076C" w:rsidRDefault="00567505" w:rsidP="00934644">
      <w:pPr>
        <w:spacing w:line="240" w:lineRule="auto"/>
        <w:jc w:val="both"/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1 (1,5</w:t>
      </w:r>
      <w:r w:rsidRPr="0073076C">
        <w:rPr>
          <w:b/>
        </w:rPr>
        <w:t>đ)</w:t>
      </w:r>
      <w:r w:rsidRPr="0073076C">
        <w:t xml:space="preserve">: </w:t>
      </w:r>
      <w:proofErr w:type="spellStart"/>
      <w:r>
        <w:t>Nêu</w:t>
      </w:r>
      <w:proofErr w:type="spellEnd"/>
      <w:r>
        <w:t xml:space="preserve"> </w:t>
      </w:r>
      <w:proofErr w:type="spellStart"/>
      <w:r>
        <w:t>nội</w:t>
      </w:r>
      <w:proofErr w:type="spellEnd"/>
      <w:r>
        <w:t xml:space="preserve"> dung </w:t>
      </w:r>
      <w:proofErr w:type="spellStart"/>
      <w:r>
        <w:t>và</w:t>
      </w:r>
      <w:proofErr w:type="spellEnd"/>
      <w:r>
        <w:t xml:space="preserve"> </w:t>
      </w:r>
      <w:proofErr w:type="spellStart"/>
      <w:r>
        <w:t>viế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luật</w:t>
      </w:r>
      <w:proofErr w:type="spellEnd"/>
      <w:r>
        <w:t xml:space="preserve"> </w:t>
      </w:r>
      <w:proofErr w:type="spellStart"/>
      <w:r>
        <w:t>bảo</w:t>
      </w:r>
      <w:proofErr w:type="spellEnd"/>
      <w:r>
        <w:t xml:space="preserve"> </w:t>
      </w:r>
      <w:proofErr w:type="spellStart"/>
      <w:r>
        <w:t>toàn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năng</w:t>
      </w:r>
      <w:proofErr w:type="spellEnd"/>
      <w:r>
        <w:t>.</w:t>
      </w:r>
    </w:p>
    <w:p w:rsidR="00934644" w:rsidRDefault="00934644" w:rsidP="00934644">
      <w:pPr>
        <w:spacing w:line="240" w:lineRule="auto"/>
        <w:jc w:val="both"/>
        <w:rPr>
          <w:b/>
        </w:rPr>
      </w:pPr>
    </w:p>
    <w:p w:rsidR="00567505" w:rsidRDefault="00567505" w:rsidP="00934644">
      <w:pPr>
        <w:spacing w:line="240" w:lineRule="auto"/>
        <w:jc w:val="both"/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2 (</w:t>
      </w:r>
      <w:r w:rsidR="00945325">
        <w:rPr>
          <w:b/>
        </w:rPr>
        <w:t>2,0</w:t>
      </w:r>
      <w:r w:rsidRPr="0073076C">
        <w:rPr>
          <w:b/>
        </w:rPr>
        <w:t>đ):</w:t>
      </w:r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phim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Fast &amp; F</w:t>
      </w:r>
      <w:r w:rsidRPr="00567505">
        <w:t>urious 7</w:t>
      </w:r>
      <w:r>
        <w:t xml:space="preserve"> (2015),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nhà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phim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ảnh</w:t>
      </w:r>
      <w:proofErr w:type="spellEnd"/>
      <w:r>
        <w:t xml:space="preserve"> quay </w:t>
      </w:r>
      <w:proofErr w:type="spellStart"/>
      <w:r>
        <w:t>phức</w:t>
      </w:r>
      <w:proofErr w:type="spellEnd"/>
      <w:r>
        <w:t xml:space="preserve"> </w:t>
      </w:r>
      <w:proofErr w:type="spellStart"/>
      <w:r>
        <w:t>tạp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thả</w:t>
      </w:r>
      <w:proofErr w:type="spellEnd"/>
      <w:r>
        <w:t xml:space="preserve"> </w:t>
      </w:r>
      <w:proofErr w:type="spellStart"/>
      <w:r>
        <w:t>rơi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do 5 </w:t>
      </w:r>
      <w:proofErr w:type="spellStart"/>
      <w:r>
        <w:t>chiếc</w:t>
      </w:r>
      <w:proofErr w:type="spellEnd"/>
      <w:r>
        <w:t xml:space="preserve"> </w:t>
      </w:r>
      <w:proofErr w:type="spellStart"/>
      <w:proofErr w:type="gramStart"/>
      <w:r>
        <w:t>xe</w:t>
      </w:r>
      <w:proofErr w:type="spellEnd"/>
      <w:proofErr w:type="gramEnd"/>
      <w:r>
        <w:t xml:space="preserve"> </w:t>
      </w:r>
      <w:proofErr w:type="spellStart"/>
      <w:r>
        <w:t>ôtô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3000m.  </w:t>
      </w:r>
    </w:p>
    <w:p w:rsidR="00567505" w:rsidRDefault="00567505" w:rsidP="00934644">
      <w:pPr>
        <w:spacing w:line="240" w:lineRule="auto"/>
        <w:jc w:val="both"/>
      </w:pPr>
      <w:proofErr w:type="gramStart"/>
      <w:r>
        <w:t>a</w:t>
      </w:r>
      <w:proofErr w:type="gramEnd"/>
      <w:r>
        <w:t xml:space="preserve">/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hiếc</w:t>
      </w:r>
      <w:proofErr w:type="spellEnd"/>
      <w:r>
        <w:t xml:space="preserve"> </w:t>
      </w:r>
      <w:proofErr w:type="spellStart"/>
      <w:r>
        <w:t>xe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r w:rsidR="00495E4E">
        <w:t>1340</w:t>
      </w:r>
      <w:r>
        <w:t xml:space="preserve">kg, </w:t>
      </w:r>
      <w:proofErr w:type="spellStart"/>
      <w:r>
        <w:t>nó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bao</w:t>
      </w:r>
      <w:proofErr w:type="spellEnd"/>
      <w:r>
        <w:t xml:space="preserve">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ngay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vị</w:t>
      </w:r>
      <w:proofErr w:type="spellEnd"/>
      <w:r>
        <w:t xml:space="preserve"> </w:t>
      </w:r>
      <w:proofErr w:type="spellStart"/>
      <w:r>
        <w:t>trí</w:t>
      </w:r>
      <w:proofErr w:type="spellEnd"/>
      <w:r>
        <w:t xml:space="preserve"> </w:t>
      </w:r>
      <w:proofErr w:type="spellStart"/>
      <w:r>
        <w:t>thả</w:t>
      </w:r>
      <w:proofErr w:type="spellEnd"/>
      <w:r>
        <w:t xml:space="preserve"> (</w:t>
      </w:r>
      <w:proofErr w:type="spellStart"/>
      <w:r w:rsidR="00945325">
        <w:t>lấy</w:t>
      </w:r>
      <w:proofErr w:type="spellEnd"/>
      <w:r w:rsidR="00945325">
        <w:t xml:space="preserve"> </w:t>
      </w:r>
      <w:proofErr w:type="spellStart"/>
      <w:r w:rsidR="00945325">
        <w:t>gốc</w:t>
      </w:r>
      <w:proofErr w:type="spellEnd"/>
      <w:r w:rsidR="00945325">
        <w:t xml:space="preserve"> </w:t>
      </w:r>
      <w:proofErr w:type="spellStart"/>
      <w:r w:rsidR="00945325">
        <w:t>tính</w:t>
      </w:r>
      <w:proofErr w:type="spellEnd"/>
      <w:r w:rsidR="00945325">
        <w:t xml:space="preserve"> </w:t>
      </w:r>
      <w:proofErr w:type="spellStart"/>
      <w:r w:rsidR="00945325">
        <w:t>thế</w:t>
      </w:r>
      <w:proofErr w:type="spellEnd"/>
      <w:r w:rsidR="00945325">
        <w:t xml:space="preserve"> </w:t>
      </w:r>
      <w:proofErr w:type="spellStart"/>
      <w:r w:rsidR="00945325">
        <w:t>năng</w:t>
      </w:r>
      <w:proofErr w:type="spellEnd"/>
      <w:r w:rsidR="00945325">
        <w:t xml:space="preserve"> </w:t>
      </w:r>
      <w:proofErr w:type="spellStart"/>
      <w:r w:rsidR="00945325">
        <w:t>là</w:t>
      </w:r>
      <w:proofErr w:type="spellEnd"/>
      <w:r w:rsidR="00945325">
        <w:t xml:space="preserve"> ở </w:t>
      </w:r>
      <w:proofErr w:type="spellStart"/>
      <w:r w:rsidR="00945325">
        <w:t>mặt</w:t>
      </w:r>
      <w:proofErr w:type="spellEnd"/>
      <w:r w:rsidR="00945325">
        <w:t xml:space="preserve"> </w:t>
      </w:r>
      <w:proofErr w:type="spellStart"/>
      <w:r w:rsidR="00945325">
        <w:t>đất</w:t>
      </w:r>
      <w:proofErr w:type="spellEnd"/>
      <w:r w:rsidR="00945325">
        <w:t xml:space="preserve"> </w:t>
      </w:r>
      <w:proofErr w:type="spellStart"/>
      <w:r w:rsidR="00945325">
        <w:t>và</w:t>
      </w:r>
      <w:proofErr w:type="spellEnd"/>
      <w:r>
        <w:t xml:space="preserve"> g = 10m/s</w:t>
      </w:r>
      <w:r>
        <w:rPr>
          <w:vertAlign w:val="superscript"/>
        </w:rPr>
        <w:t>2</w:t>
      </w:r>
      <w:r>
        <w:t>)?</w:t>
      </w:r>
    </w:p>
    <w:p w:rsidR="00567505" w:rsidRDefault="00567505" w:rsidP="00934644">
      <w:pPr>
        <w:spacing w:line="240" w:lineRule="auto"/>
        <w:jc w:val="both"/>
      </w:pPr>
      <w:proofErr w:type="gramStart"/>
      <w:r>
        <w:t>b</w:t>
      </w:r>
      <w:proofErr w:type="gramEnd"/>
      <w:r>
        <w:t xml:space="preserve">/ </w:t>
      </w:r>
      <w:proofErr w:type="spellStart"/>
      <w:r w:rsidR="00495E4E">
        <w:t>Khi</w:t>
      </w:r>
      <w:proofErr w:type="spellEnd"/>
      <w:r w:rsidR="00495E4E">
        <w:t xml:space="preserve"> </w:t>
      </w:r>
      <w:proofErr w:type="spellStart"/>
      <w:r w:rsidR="00495E4E">
        <w:t>rơi</w:t>
      </w:r>
      <w:proofErr w:type="spellEnd"/>
      <w:r w:rsidR="00495E4E">
        <w:t xml:space="preserve"> </w:t>
      </w:r>
      <w:proofErr w:type="spellStart"/>
      <w:r w:rsidR="00495E4E">
        <w:t>xuống</w:t>
      </w:r>
      <w:proofErr w:type="spellEnd"/>
      <w:r w:rsidR="00495E4E">
        <w:t xml:space="preserve"> </w:t>
      </w:r>
      <w:proofErr w:type="spellStart"/>
      <w:r w:rsidR="00495E4E">
        <w:t>độ</w:t>
      </w:r>
      <w:proofErr w:type="spellEnd"/>
      <w:r w:rsidR="00495E4E">
        <w:t xml:space="preserve"> </w:t>
      </w:r>
      <w:proofErr w:type="spellStart"/>
      <w:r w:rsidR="00495E4E">
        <w:t>cao</w:t>
      </w:r>
      <w:proofErr w:type="spellEnd"/>
      <w:r w:rsidR="00495E4E">
        <w:t xml:space="preserve"> 1000m </w:t>
      </w:r>
      <w:proofErr w:type="spellStart"/>
      <w:r w:rsidR="00495E4E">
        <w:t>thì</w:t>
      </w:r>
      <w:proofErr w:type="spellEnd"/>
      <w:r w:rsidR="00495E4E">
        <w:t xml:space="preserve"> </w:t>
      </w:r>
      <w:proofErr w:type="spellStart"/>
      <w:r w:rsidR="00495E4E">
        <w:t>đ</w:t>
      </w:r>
      <w:r w:rsidR="0073190B">
        <w:t>èn</w:t>
      </w:r>
      <w:proofErr w:type="spellEnd"/>
      <w:r w:rsidR="0073190B">
        <w:t xml:space="preserve"> </w:t>
      </w:r>
      <w:proofErr w:type="spellStart"/>
      <w:r w:rsidR="0073190B">
        <w:t>tín</w:t>
      </w:r>
      <w:proofErr w:type="spellEnd"/>
      <w:r w:rsidR="0073190B">
        <w:t xml:space="preserve"> </w:t>
      </w:r>
      <w:proofErr w:type="spellStart"/>
      <w:r w:rsidR="0073190B">
        <w:t>hiệu</w:t>
      </w:r>
      <w:proofErr w:type="spellEnd"/>
      <w:r w:rsidR="0073190B">
        <w:t xml:space="preserve"> </w:t>
      </w:r>
      <w:proofErr w:type="spellStart"/>
      <w:r w:rsidR="00495E4E">
        <w:t>sẽ</w:t>
      </w:r>
      <w:proofErr w:type="spellEnd"/>
      <w:r w:rsidR="00495E4E">
        <w:t xml:space="preserve"> </w:t>
      </w:r>
      <w:proofErr w:type="spellStart"/>
      <w:r w:rsidR="0073190B">
        <w:t>báo</w:t>
      </w:r>
      <w:proofErr w:type="spellEnd"/>
      <w:r w:rsidR="0073190B">
        <w:t xml:space="preserve"> </w:t>
      </w:r>
      <w:proofErr w:type="spellStart"/>
      <w:r w:rsidR="0073190B">
        <w:t>đỏ</w:t>
      </w:r>
      <w:proofErr w:type="spellEnd"/>
      <w:r w:rsidR="0073190B">
        <w:t xml:space="preserve">, </w:t>
      </w:r>
      <w:proofErr w:type="spellStart"/>
      <w:r w:rsidR="0073190B">
        <w:t>yêu</w:t>
      </w:r>
      <w:proofErr w:type="spellEnd"/>
      <w:r w:rsidR="0073190B">
        <w:t xml:space="preserve"> </w:t>
      </w:r>
      <w:proofErr w:type="spellStart"/>
      <w:r w:rsidR="0073190B">
        <w:t>cầu</w:t>
      </w:r>
      <w:proofErr w:type="spellEnd"/>
      <w:r w:rsidR="0073190B">
        <w:t xml:space="preserve"> </w:t>
      </w:r>
      <w:proofErr w:type="spellStart"/>
      <w:r w:rsidR="0073190B">
        <w:t>c</w:t>
      </w:r>
      <w:r>
        <w:t>ác</w:t>
      </w:r>
      <w:proofErr w:type="spellEnd"/>
      <w:r>
        <w:t xml:space="preserve"> </w:t>
      </w:r>
      <w:proofErr w:type="spellStart"/>
      <w:r>
        <w:t>nhân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phim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mở</w:t>
      </w:r>
      <w:proofErr w:type="spellEnd"/>
      <w:r>
        <w:t xml:space="preserve"> </w:t>
      </w:r>
      <w:proofErr w:type="spellStart"/>
      <w:r>
        <w:t>dù</w:t>
      </w:r>
      <w:proofErr w:type="spellEnd"/>
      <w:r>
        <w:t xml:space="preserve"> </w:t>
      </w:r>
      <w:proofErr w:type="spellStart"/>
      <w:r w:rsidR="0073190B">
        <w:t>để</w:t>
      </w:r>
      <w:proofErr w:type="spellEnd"/>
      <w:r w:rsidR="0073190B">
        <w:t xml:space="preserve"> </w:t>
      </w:r>
      <w:proofErr w:type="spellStart"/>
      <w:r w:rsidR="0073190B">
        <w:t>đảm</w:t>
      </w:r>
      <w:proofErr w:type="spellEnd"/>
      <w:r w:rsidR="0073190B">
        <w:t xml:space="preserve"> </w:t>
      </w:r>
      <w:proofErr w:type="spellStart"/>
      <w:r w:rsidR="0073190B">
        <w:t>bảo</w:t>
      </w:r>
      <w:proofErr w:type="spellEnd"/>
      <w:r w:rsidR="0073190B">
        <w:t xml:space="preserve"> an </w:t>
      </w:r>
      <w:proofErr w:type="spellStart"/>
      <w:r w:rsidR="0073190B">
        <w:t>toàn</w:t>
      </w:r>
      <w:proofErr w:type="spellEnd"/>
      <w:r w:rsidR="0073190B">
        <w:t xml:space="preserve">. </w:t>
      </w:r>
      <w:proofErr w:type="spellStart"/>
      <w:r w:rsidR="0073190B">
        <w:t>Hãy</w:t>
      </w:r>
      <w:proofErr w:type="spellEnd"/>
      <w:r w:rsidR="0073190B">
        <w:t xml:space="preserve"> </w:t>
      </w:r>
      <w:proofErr w:type="spellStart"/>
      <w:r w:rsidR="0073190B">
        <w:t>tính</w:t>
      </w:r>
      <w:proofErr w:type="spellEnd"/>
      <w:r w:rsidR="0073190B">
        <w:t xml:space="preserve"> </w:t>
      </w:r>
      <w:proofErr w:type="spellStart"/>
      <w:r w:rsidR="00495E4E">
        <w:t>tốc</w:t>
      </w:r>
      <w:proofErr w:type="spellEnd"/>
      <w:r w:rsidR="00495E4E">
        <w:t xml:space="preserve"> </w:t>
      </w:r>
      <w:proofErr w:type="spellStart"/>
      <w:r w:rsidR="00495E4E">
        <w:t>độ</w:t>
      </w:r>
      <w:proofErr w:type="spellEnd"/>
      <w:r w:rsidR="0073190B">
        <w:t xml:space="preserve"> </w:t>
      </w:r>
      <w:proofErr w:type="spellStart"/>
      <w:r w:rsidR="0073190B">
        <w:t>của</w:t>
      </w:r>
      <w:proofErr w:type="spellEnd"/>
      <w:r w:rsidR="0073190B">
        <w:t xml:space="preserve"> </w:t>
      </w:r>
      <w:proofErr w:type="spellStart"/>
      <w:r w:rsidR="0073190B">
        <w:t>chiếc</w:t>
      </w:r>
      <w:proofErr w:type="spellEnd"/>
      <w:r w:rsidR="0073190B">
        <w:t xml:space="preserve"> </w:t>
      </w:r>
      <w:proofErr w:type="spellStart"/>
      <w:r w:rsidR="0073190B">
        <w:t>xe</w:t>
      </w:r>
      <w:proofErr w:type="spellEnd"/>
      <w:r w:rsidR="0073190B">
        <w:t xml:space="preserve"> </w:t>
      </w:r>
      <w:proofErr w:type="gramStart"/>
      <w:r w:rsidR="00495E4E">
        <w:t>( ở</w:t>
      </w:r>
      <w:proofErr w:type="gramEnd"/>
      <w:r w:rsidR="00495E4E">
        <w:t xml:space="preserve"> </w:t>
      </w:r>
      <w:proofErr w:type="spellStart"/>
      <w:r w:rsidR="00495E4E">
        <w:t>câu</w:t>
      </w:r>
      <w:proofErr w:type="spellEnd"/>
      <w:r w:rsidR="00495E4E">
        <w:t xml:space="preserve"> a/) </w:t>
      </w:r>
      <w:proofErr w:type="spellStart"/>
      <w:r w:rsidR="0073190B">
        <w:t>khi</w:t>
      </w:r>
      <w:proofErr w:type="spellEnd"/>
      <w:r w:rsidR="0073190B">
        <w:t xml:space="preserve"> </w:t>
      </w:r>
      <w:proofErr w:type="spellStart"/>
      <w:r w:rsidR="0073190B">
        <w:t>rơi</w:t>
      </w:r>
      <w:proofErr w:type="spellEnd"/>
      <w:r w:rsidR="0073190B">
        <w:t xml:space="preserve"> </w:t>
      </w:r>
      <w:proofErr w:type="spellStart"/>
      <w:r w:rsidR="0073190B">
        <w:t>xuống</w:t>
      </w:r>
      <w:proofErr w:type="spellEnd"/>
      <w:r w:rsidR="0073190B">
        <w:t xml:space="preserve"> </w:t>
      </w:r>
      <w:proofErr w:type="spellStart"/>
      <w:r w:rsidR="0073190B">
        <w:t>vị</w:t>
      </w:r>
      <w:proofErr w:type="spellEnd"/>
      <w:r w:rsidR="0073190B">
        <w:t xml:space="preserve"> </w:t>
      </w:r>
      <w:proofErr w:type="spellStart"/>
      <w:r w:rsidR="0073190B">
        <w:t>trí</w:t>
      </w:r>
      <w:proofErr w:type="spellEnd"/>
      <w:r w:rsidR="0073190B">
        <w:t xml:space="preserve"> </w:t>
      </w:r>
      <w:proofErr w:type="spellStart"/>
      <w:r w:rsidR="0073190B">
        <w:t>này</w:t>
      </w:r>
      <w:proofErr w:type="spellEnd"/>
      <w:r w:rsidR="0073190B">
        <w:t xml:space="preserve">. </w:t>
      </w:r>
      <w:proofErr w:type="spellStart"/>
      <w:r w:rsidR="00495E4E">
        <w:t>Nếu</w:t>
      </w:r>
      <w:proofErr w:type="spellEnd"/>
      <w:r w:rsidR="00495E4E">
        <w:t xml:space="preserve"> </w:t>
      </w:r>
      <w:proofErr w:type="spellStart"/>
      <w:r w:rsidR="00495E4E">
        <w:t>không</w:t>
      </w:r>
      <w:proofErr w:type="spellEnd"/>
      <w:r w:rsidR="00495E4E">
        <w:t xml:space="preserve"> </w:t>
      </w:r>
      <w:proofErr w:type="spellStart"/>
      <w:r w:rsidR="00495E4E">
        <w:t>có</w:t>
      </w:r>
      <w:proofErr w:type="spellEnd"/>
      <w:r w:rsidR="00495E4E">
        <w:t xml:space="preserve"> </w:t>
      </w:r>
      <w:proofErr w:type="spellStart"/>
      <w:r w:rsidR="00495E4E">
        <w:t>dù</w:t>
      </w:r>
      <w:proofErr w:type="spellEnd"/>
      <w:r w:rsidR="00495E4E">
        <w:t xml:space="preserve">, </w:t>
      </w:r>
      <w:proofErr w:type="spellStart"/>
      <w:proofErr w:type="gramStart"/>
      <w:r w:rsidR="00495E4E">
        <w:t>xe</w:t>
      </w:r>
      <w:proofErr w:type="spellEnd"/>
      <w:proofErr w:type="gramEnd"/>
      <w:r w:rsidR="00495E4E">
        <w:t xml:space="preserve"> </w:t>
      </w:r>
      <w:proofErr w:type="spellStart"/>
      <w:r w:rsidR="00495E4E">
        <w:t>sẽ</w:t>
      </w:r>
      <w:proofErr w:type="spellEnd"/>
      <w:r w:rsidR="00495E4E">
        <w:t xml:space="preserve"> </w:t>
      </w:r>
      <w:proofErr w:type="spellStart"/>
      <w:r w:rsidR="00495E4E">
        <w:t>chạm</w:t>
      </w:r>
      <w:proofErr w:type="spellEnd"/>
      <w:r w:rsidR="00495E4E">
        <w:t xml:space="preserve"> </w:t>
      </w:r>
      <w:proofErr w:type="spellStart"/>
      <w:r w:rsidR="00495E4E">
        <w:t>đất</w:t>
      </w:r>
      <w:proofErr w:type="spellEnd"/>
      <w:r w:rsidR="00495E4E">
        <w:t xml:space="preserve"> </w:t>
      </w:r>
      <w:proofErr w:type="spellStart"/>
      <w:r w:rsidR="00495E4E">
        <w:t>với</w:t>
      </w:r>
      <w:proofErr w:type="spellEnd"/>
      <w:r w:rsidR="00495E4E">
        <w:t xml:space="preserve"> </w:t>
      </w:r>
      <w:proofErr w:type="spellStart"/>
      <w:r w:rsidR="00495E4E">
        <w:t>tốc</w:t>
      </w:r>
      <w:proofErr w:type="spellEnd"/>
      <w:r w:rsidR="00495E4E">
        <w:t xml:space="preserve"> </w:t>
      </w:r>
      <w:proofErr w:type="spellStart"/>
      <w:r w:rsidR="00495E4E">
        <w:t>độ</w:t>
      </w:r>
      <w:proofErr w:type="spellEnd"/>
      <w:r w:rsidR="00495E4E">
        <w:t xml:space="preserve"> </w:t>
      </w:r>
      <w:proofErr w:type="spellStart"/>
      <w:r w:rsidR="00495E4E">
        <w:t>là</w:t>
      </w:r>
      <w:proofErr w:type="spellEnd"/>
      <w:r w:rsidR="00495E4E">
        <w:t xml:space="preserve"> </w:t>
      </w:r>
      <w:proofErr w:type="spellStart"/>
      <w:r w:rsidR="00495E4E">
        <w:t>bao</w:t>
      </w:r>
      <w:proofErr w:type="spellEnd"/>
      <w:r w:rsidR="00495E4E">
        <w:t xml:space="preserve"> </w:t>
      </w:r>
      <w:proofErr w:type="spellStart"/>
      <w:r w:rsidR="00495E4E">
        <w:t>nhiêu</w:t>
      </w:r>
      <w:proofErr w:type="spellEnd"/>
      <w:r w:rsidR="00495E4E">
        <w:t>?</w:t>
      </w:r>
    </w:p>
    <w:p w:rsidR="00495E4E" w:rsidRPr="00934644" w:rsidRDefault="00950775" w:rsidP="00934644">
      <w:pPr>
        <w:spacing w:line="240" w:lineRule="auto"/>
        <w:jc w:val="both"/>
        <w:rPr>
          <w:i/>
        </w:rPr>
      </w:pPr>
      <w:r w:rsidRPr="00934644">
        <w:rPr>
          <w:i/>
        </w:rPr>
        <w:tab/>
      </w:r>
      <w:proofErr w:type="gramStart"/>
      <w:r w:rsidRPr="00934644">
        <w:rPr>
          <w:i/>
        </w:rPr>
        <w:t xml:space="preserve">( </w:t>
      </w:r>
      <w:proofErr w:type="spellStart"/>
      <w:r w:rsidRPr="00934644">
        <w:rPr>
          <w:i/>
        </w:rPr>
        <w:t>Thực</w:t>
      </w:r>
      <w:proofErr w:type="spellEnd"/>
      <w:proofErr w:type="gramEnd"/>
      <w:r w:rsidRPr="00934644">
        <w:rPr>
          <w:i/>
        </w:rPr>
        <w:t xml:space="preserve"> </w:t>
      </w:r>
      <w:proofErr w:type="spellStart"/>
      <w:r w:rsidRPr="00934644">
        <w:rPr>
          <w:i/>
        </w:rPr>
        <w:t>tế</w:t>
      </w:r>
      <w:proofErr w:type="spellEnd"/>
      <w:r w:rsidRPr="00934644">
        <w:rPr>
          <w:i/>
        </w:rPr>
        <w:t xml:space="preserve"> </w:t>
      </w:r>
      <w:proofErr w:type="spellStart"/>
      <w:r w:rsidRPr="00934644">
        <w:rPr>
          <w:i/>
        </w:rPr>
        <w:t>là</w:t>
      </w:r>
      <w:proofErr w:type="spellEnd"/>
      <w:r w:rsidRPr="00934644">
        <w:rPr>
          <w:i/>
        </w:rPr>
        <w:t xml:space="preserve"> </w:t>
      </w:r>
      <w:proofErr w:type="spellStart"/>
      <w:r w:rsidRPr="00934644">
        <w:rPr>
          <w:i/>
        </w:rPr>
        <w:t>không</w:t>
      </w:r>
      <w:proofErr w:type="spellEnd"/>
      <w:r w:rsidRPr="00934644">
        <w:rPr>
          <w:i/>
        </w:rPr>
        <w:t xml:space="preserve"> </w:t>
      </w:r>
      <w:proofErr w:type="spellStart"/>
      <w:r w:rsidRPr="00934644">
        <w:rPr>
          <w:i/>
        </w:rPr>
        <w:t>có</w:t>
      </w:r>
      <w:proofErr w:type="spellEnd"/>
      <w:r w:rsidRPr="00934644">
        <w:rPr>
          <w:i/>
        </w:rPr>
        <w:t xml:space="preserve"> </w:t>
      </w:r>
      <w:proofErr w:type="spellStart"/>
      <w:r w:rsidRPr="00934644">
        <w:rPr>
          <w:i/>
        </w:rPr>
        <w:t>người</w:t>
      </w:r>
      <w:proofErr w:type="spellEnd"/>
      <w:r w:rsidRPr="00934644">
        <w:rPr>
          <w:i/>
        </w:rPr>
        <w:t xml:space="preserve"> </w:t>
      </w:r>
      <w:proofErr w:type="spellStart"/>
      <w:r w:rsidRPr="00934644">
        <w:rPr>
          <w:i/>
        </w:rPr>
        <w:t>ngồi</w:t>
      </w:r>
      <w:proofErr w:type="spellEnd"/>
      <w:r w:rsidRPr="00934644">
        <w:rPr>
          <w:i/>
        </w:rPr>
        <w:t xml:space="preserve"> </w:t>
      </w:r>
      <w:proofErr w:type="spellStart"/>
      <w:r w:rsidRPr="00934644">
        <w:rPr>
          <w:i/>
        </w:rPr>
        <w:t>trong</w:t>
      </w:r>
      <w:proofErr w:type="spellEnd"/>
      <w:r w:rsidRPr="00934644">
        <w:rPr>
          <w:i/>
        </w:rPr>
        <w:t xml:space="preserve"> </w:t>
      </w:r>
      <w:proofErr w:type="spellStart"/>
      <w:r w:rsidRPr="00934644">
        <w:rPr>
          <w:i/>
        </w:rPr>
        <w:t>xe</w:t>
      </w:r>
      <w:proofErr w:type="spellEnd"/>
      <w:r w:rsidRPr="00934644">
        <w:rPr>
          <w:i/>
        </w:rPr>
        <w:t>).</w:t>
      </w:r>
    </w:p>
    <w:p w:rsidR="00934644" w:rsidRDefault="00934644" w:rsidP="00934644">
      <w:pPr>
        <w:spacing w:line="240" w:lineRule="auto"/>
        <w:jc w:val="both"/>
        <w:rPr>
          <w:b/>
        </w:rPr>
      </w:pPr>
    </w:p>
    <w:p w:rsidR="00495E4E" w:rsidRPr="00C50505" w:rsidRDefault="00495E4E" w:rsidP="00934644">
      <w:pPr>
        <w:spacing w:line="240" w:lineRule="auto"/>
        <w:jc w:val="both"/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3 (1,5</w:t>
      </w:r>
      <w:r w:rsidRPr="0073076C">
        <w:rPr>
          <w:b/>
        </w:rPr>
        <w:t>đ)</w:t>
      </w:r>
      <w:r>
        <w:t xml:space="preserve">: </w:t>
      </w:r>
      <w:proofErr w:type="spellStart"/>
      <w:r>
        <w:t>Thế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đẳng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? </w:t>
      </w:r>
      <w:proofErr w:type="spellStart"/>
      <w:proofErr w:type="gramStart"/>
      <w:r>
        <w:t>Phát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viế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nở</w:t>
      </w:r>
      <w:proofErr w:type="spellEnd"/>
      <w:r>
        <w:t xml:space="preserve"> </w:t>
      </w:r>
      <w:proofErr w:type="spellStart"/>
      <w:r>
        <w:t>đẳng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hất</w:t>
      </w:r>
      <w:proofErr w:type="spellEnd"/>
      <w:r>
        <w:t xml:space="preserve"> </w:t>
      </w:r>
      <w:proofErr w:type="spellStart"/>
      <w:r>
        <w:t>khí</w:t>
      </w:r>
      <w:proofErr w:type="spellEnd"/>
      <w:r>
        <w:t>.</w:t>
      </w:r>
      <w:proofErr w:type="gramEnd"/>
    </w:p>
    <w:p w:rsidR="00934644" w:rsidRDefault="00934644" w:rsidP="00934644">
      <w:pPr>
        <w:spacing w:line="240" w:lineRule="auto"/>
        <w:jc w:val="both"/>
        <w:rPr>
          <w:b/>
        </w:rPr>
      </w:pPr>
    </w:p>
    <w:p w:rsidR="00103A60" w:rsidRDefault="009C582D" w:rsidP="00934644">
      <w:pPr>
        <w:spacing w:line="240" w:lineRule="auto"/>
        <w:jc w:val="both"/>
        <w:rPr>
          <w:rFonts w:cs="Times New Roman"/>
          <w:color w:val="333333"/>
          <w:szCs w:val="24"/>
          <w:shd w:val="clear" w:color="auto" w:fill="FFFFFF"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4 (1</w:t>
      </w:r>
      <w:r w:rsidR="00945325">
        <w:rPr>
          <w:b/>
        </w:rPr>
        <w:t>,5</w:t>
      </w:r>
      <w:r w:rsidRPr="0073076C">
        <w:rPr>
          <w:b/>
        </w:rPr>
        <w:t>đ):</w:t>
      </w:r>
      <w:r>
        <w:rPr>
          <w:b/>
        </w:rPr>
        <w:t xml:space="preserve"> </w:t>
      </w:r>
      <w:proofErr w:type="spellStart"/>
      <w:r w:rsidRPr="00103A60">
        <w:rPr>
          <w:i/>
        </w:rPr>
        <w:t>Cacbon</w:t>
      </w:r>
      <w:proofErr w:type="spellEnd"/>
      <w:r w:rsidRPr="00103A60">
        <w:rPr>
          <w:i/>
        </w:rPr>
        <w:t xml:space="preserve"> </w:t>
      </w:r>
      <w:proofErr w:type="spellStart"/>
      <w:r w:rsidRPr="00103A60">
        <w:rPr>
          <w:i/>
        </w:rPr>
        <w:t>điôxit</w:t>
      </w:r>
      <w:proofErr w:type="spellEnd"/>
      <w:r w:rsidRPr="00103A60">
        <w:rPr>
          <w:i/>
        </w:rPr>
        <w:t xml:space="preserve"> (</w:t>
      </w:r>
      <w:r w:rsidRPr="00103A60">
        <w:rPr>
          <w:rFonts w:cs="Times New Roman"/>
          <w:i/>
          <w:color w:val="333333"/>
          <w:szCs w:val="24"/>
          <w:shd w:val="clear" w:color="auto" w:fill="FFFFFF"/>
        </w:rPr>
        <w:t>CO</w:t>
      </w:r>
      <w:r w:rsidRPr="00103A60">
        <w:rPr>
          <w:rFonts w:cs="Times New Roman"/>
          <w:i/>
          <w:color w:val="333333"/>
          <w:szCs w:val="24"/>
          <w:shd w:val="clear" w:color="auto" w:fill="FFFFFF"/>
          <w:vertAlign w:val="subscript"/>
        </w:rPr>
        <w:t>2</w:t>
      </w:r>
      <w:r w:rsidRPr="00103A60">
        <w:rPr>
          <w:rFonts w:cs="Times New Roman"/>
          <w:i/>
          <w:color w:val="333333"/>
          <w:szCs w:val="24"/>
          <w:shd w:val="clear" w:color="auto" w:fill="FFFFFF"/>
        </w:rPr>
        <w:t>)</w:t>
      </w:r>
      <w:r w:rsidRPr="00103A60">
        <w:rPr>
          <w:rFonts w:cs="Times New Roman"/>
          <w:i/>
          <w:color w:val="333333"/>
          <w:szCs w:val="24"/>
          <w:shd w:val="clear" w:color="auto" w:fill="FFFFFF"/>
          <w:vertAlign w:val="subscript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được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sử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dụng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trong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bình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chữa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cháy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. </w:t>
      </w:r>
      <w:proofErr w:type="spellStart"/>
      <w:proofErr w:type="gram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Khi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mở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van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bình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, do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có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sự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chênh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lệch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về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áp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suất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, </w:t>
      </w:r>
      <w:r w:rsidRPr="00103A60">
        <w:rPr>
          <w:rFonts w:cs="Times New Roman"/>
          <w:b/>
          <w:i/>
          <w:color w:val="333333"/>
          <w:szCs w:val="24"/>
          <w:shd w:val="clear" w:color="auto" w:fill="FFFFFF"/>
        </w:rPr>
        <w:t>CO</w:t>
      </w:r>
      <w:r w:rsidRPr="00103A60">
        <w:rPr>
          <w:rFonts w:cs="Times New Roman"/>
          <w:b/>
          <w:i/>
          <w:color w:val="333333"/>
          <w:szCs w:val="24"/>
          <w:shd w:val="clear" w:color="auto" w:fill="FFFFFF"/>
          <w:vertAlign w:val="subscript"/>
        </w:rPr>
        <w:t>2</w:t>
      </w:r>
      <w:r w:rsidRPr="00103A60">
        <w:rPr>
          <w:rFonts w:cs="Times New Roman"/>
          <w:b/>
          <w:i/>
          <w:color w:val="333333"/>
          <w:szCs w:val="24"/>
          <w:shd w:val="clear" w:color="auto" w:fill="FFFFFF"/>
        </w:rPr>
        <w:t xml:space="preserve"> </w:t>
      </w:r>
      <w:r w:rsidR="00092BA5" w:rsidRPr="00103A60">
        <w:rPr>
          <w:rFonts w:cs="Times New Roman"/>
          <w:b/>
          <w:i/>
          <w:color w:val="333333"/>
          <w:szCs w:val="24"/>
          <w:shd w:val="clear" w:color="auto" w:fill="FFFFFF"/>
        </w:rPr>
        <w:t>(</w:t>
      </w:r>
      <w:proofErr w:type="spellStart"/>
      <w:r w:rsidRPr="00103A60">
        <w:rPr>
          <w:rFonts w:cs="Times New Roman"/>
          <w:b/>
          <w:i/>
          <w:color w:val="333333"/>
          <w:szCs w:val="24"/>
          <w:shd w:val="clear" w:color="auto" w:fill="FFFFFF"/>
        </w:rPr>
        <w:t>lỏng</w:t>
      </w:r>
      <w:proofErr w:type="spellEnd"/>
      <w:r w:rsidR="00092BA5" w:rsidRPr="00103A60">
        <w:rPr>
          <w:rFonts w:cs="Times New Roman"/>
          <w:b/>
          <w:i/>
          <w:color w:val="333333"/>
          <w:szCs w:val="24"/>
          <w:shd w:val="clear" w:color="auto" w:fill="FFFFFF"/>
        </w:rPr>
        <w:t>)</w:t>
      </w:r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trong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bình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thoát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ra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ngoài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qua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hệ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thống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ống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lặn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và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loa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phun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chuyển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thành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dạng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như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b/>
          <w:i/>
          <w:color w:val="333333"/>
          <w:szCs w:val="24"/>
          <w:shd w:val="clear" w:color="auto" w:fill="FFFFFF"/>
        </w:rPr>
        <w:t>tuyết</w:t>
      </w:r>
      <w:proofErr w:type="spellEnd"/>
      <w:r w:rsidRPr="00103A60">
        <w:rPr>
          <w:rFonts w:cs="Times New Roman"/>
          <w:b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b/>
          <w:i/>
          <w:color w:val="333333"/>
          <w:szCs w:val="24"/>
          <w:shd w:val="clear" w:color="auto" w:fill="FFFFFF"/>
        </w:rPr>
        <w:t>thán</w:t>
      </w:r>
      <w:proofErr w:type="spellEnd"/>
      <w:r w:rsidRPr="00103A60">
        <w:rPr>
          <w:rFonts w:cs="Times New Roman"/>
          <w:b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b/>
          <w:i/>
          <w:color w:val="333333"/>
          <w:szCs w:val="24"/>
          <w:shd w:val="clear" w:color="auto" w:fill="FFFFFF"/>
        </w:rPr>
        <w:t>khí</w:t>
      </w:r>
      <w:proofErr w:type="spellEnd"/>
      <w:r w:rsidR="00092BA5" w:rsidRPr="00103A60">
        <w:rPr>
          <w:rFonts w:cs="Times New Roman"/>
          <w:b/>
          <w:i/>
          <w:color w:val="333333"/>
          <w:szCs w:val="24"/>
          <w:shd w:val="clear" w:color="auto" w:fill="FFFFFF"/>
        </w:rPr>
        <w:t xml:space="preserve"> (</w:t>
      </w:r>
      <w:proofErr w:type="spellStart"/>
      <w:r w:rsidR="00092BA5" w:rsidRPr="00103A60">
        <w:rPr>
          <w:rFonts w:cs="Times New Roman"/>
          <w:b/>
          <w:i/>
          <w:color w:val="333333"/>
          <w:szCs w:val="24"/>
          <w:shd w:val="clear" w:color="auto" w:fill="FFFFFF"/>
        </w:rPr>
        <w:t>rắn</w:t>
      </w:r>
      <w:proofErr w:type="spellEnd"/>
      <w:r w:rsidR="00092BA5" w:rsidRPr="00103A60">
        <w:rPr>
          <w:rFonts w:cs="Times New Roman"/>
          <w:b/>
          <w:i/>
          <w:color w:val="333333"/>
          <w:szCs w:val="24"/>
          <w:shd w:val="clear" w:color="auto" w:fill="FFFFFF"/>
        </w:rPr>
        <w:t>)</w:t>
      </w:r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,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lạnh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tới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– 78</w:t>
      </w:r>
      <w:r w:rsidRPr="00103A60">
        <w:rPr>
          <w:rFonts w:cs="Times New Roman"/>
          <w:i/>
          <w:color w:val="333333"/>
          <w:szCs w:val="24"/>
          <w:shd w:val="clear" w:color="auto" w:fill="FFFFFF"/>
          <w:vertAlign w:val="superscript"/>
        </w:rPr>
        <w:t>0</w:t>
      </w:r>
      <w:r w:rsidRPr="00103A60">
        <w:rPr>
          <w:rFonts w:cs="Times New Roman"/>
          <w:i/>
          <w:color w:val="333333"/>
          <w:szCs w:val="24"/>
          <w:shd w:val="clear" w:color="auto" w:fill="FFFFFF"/>
        </w:rPr>
        <w:t>C.</w:t>
      </w:r>
      <w:proofErr w:type="gram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proofErr w:type="gram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Khi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phun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vào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đám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cháy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CO</w:t>
      </w:r>
      <w:r w:rsidRPr="00103A60">
        <w:rPr>
          <w:rFonts w:cs="Times New Roman"/>
          <w:i/>
          <w:color w:val="333333"/>
          <w:szCs w:val="24"/>
          <w:shd w:val="clear" w:color="auto" w:fill="FFFFFF"/>
          <w:vertAlign w:val="subscript"/>
        </w:rPr>
        <w:t>2</w:t>
      </w:r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có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tác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dụng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làm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loãng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nồng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độ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hỗn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hợp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hơi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khí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cháy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,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đồng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thời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làm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lạnh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vùng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cháy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dẫn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tới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triệt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tiêu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đám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cháy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>.</w:t>
      </w:r>
      <w:proofErr w:type="gram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</w:p>
    <w:p w:rsidR="00934644" w:rsidRDefault="00103A60" w:rsidP="00934644">
      <w:pPr>
        <w:spacing w:line="240" w:lineRule="auto"/>
        <w:jc w:val="both"/>
        <w:rPr>
          <w:rFonts w:cs="Times New Roman"/>
          <w:color w:val="333333"/>
          <w:szCs w:val="24"/>
          <w:shd w:val="clear" w:color="auto" w:fill="FFFFFF"/>
        </w:rPr>
      </w:pPr>
      <w:r>
        <w:rPr>
          <w:rFonts w:cs="Times New Roman"/>
          <w:color w:val="333333"/>
          <w:szCs w:val="24"/>
          <w:shd w:val="clear" w:color="auto" w:fill="FFFFFF"/>
        </w:rPr>
        <w:tab/>
      </w:r>
      <w:proofErr w:type="spellStart"/>
      <w:proofErr w:type="gramStart"/>
      <w:r w:rsidR="00092BA5">
        <w:rPr>
          <w:rFonts w:cs="Times New Roman"/>
          <w:color w:val="333333"/>
          <w:szCs w:val="24"/>
          <w:shd w:val="clear" w:color="auto" w:fill="FFFFFF"/>
        </w:rPr>
        <w:t>Để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hóa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lỏng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khí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CO</w:t>
      </w:r>
      <w:r w:rsidR="00092BA5">
        <w:rPr>
          <w:rFonts w:cs="Times New Roman"/>
          <w:color w:val="333333"/>
          <w:szCs w:val="24"/>
          <w:shd w:val="clear" w:color="auto" w:fill="FFFFFF"/>
          <w:vertAlign w:val="subscript"/>
        </w:rPr>
        <w:t>2</w:t>
      </w:r>
      <w:r w:rsidR="00092BA5">
        <w:rPr>
          <w:rFonts w:cs="Times New Roman"/>
          <w:color w:val="333333"/>
          <w:szCs w:val="24"/>
          <w:shd w:val="clear" w:color="auto" w:fill="FFFFFF"/>
        </w:rPr>
        <w:t xml:space="preserve"> ở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nhiệt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độ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20</w:t>
      </w:r>
      <w:r w:rsidR="00092BA5">
        <w:rPr>
          <w:rFonts w:cs="Times New Roman"/>
          <w:color w:val="333333"/>
          <w:szCs w:val="24"/>
          <w:shd w:val="clear" w:color="auto" w:fill="FFFFFF"/>
          <w:vertAlign w:val="superscript"/>
        </w:rPr>
        <w:t>0</w:t>
      </w:r>
      <w:r w:rsidR="00092BA5">
        <w:rPr>
          <w:rFonts w:cs="Times New Roman"/>
          <w:color w:val="333333"/>
          <w:szCs w:val="24"/>
          <w:shd w:val="clear" w:color="auto" w:fill="FFFFFF"/>
        </w:rPr>
        <w:t xml:space="preserve">C,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cần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đưa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về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áp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suất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56atm.</w:t>
      </w:r>
      <w:proofErr w:type="gram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  <w:r w:rsidR="009C582D"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Để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có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m</w:t>
      </w:r>
      <w:r w:rsidR="009C582D">
        <w:rPr>
          <w:rFonts w:cs="Times New Roman"/>
          <w:color w:val="333333"/>
          <w:szCs w:val="24"/>
          <w:shd w:val="clear" w:color="auto" w:fill="FFFFFF"/>
        </w:rPr>
        <w:t>ột</w:t>
      </w:r>
      <w:proofErr w:type="spellEnd"/>
      <w:r w:rsidR="009C582D"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bình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chứa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4lít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khí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CO</w:t>
      </w:r>
      <w:r w:rsidR="00092BA5">
        <w:rPr>
          <w:rFonts w:cs="Times New Roman"/>
          <w:color w:val="333333"/>
          <w:szCs w:val="24"/>
          <w:shd w:val="clear" w:color="auto" w:fill="FFFFFF"/>
          <w:vertAlign w:val="subscript"/>
        </w:rPr>
        <w:t>2</w:t>
      </w:r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đã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được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hóa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lỏng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cần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ít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nhất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bao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nhiêu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lít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khí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CO</w:t>
      </w:r>
      <w:r w:rsidR="00092BA5">
        <w:rPr>
          <w:rFonts w:cs="Times New Roman"/>
          <w:color w:val="333333"/>
          <w:szCs w:val="24"/>
          <w:shd w:val="clear" w:color="auto" w:fill="FFFFFF"/>
          <w:vertAlign w:val="subscript"/>
        </w:rPr>
        <w:t>2</w:t>
      </w:r>
      <w:r w:rsidR="00092BA5">
        <w:rPr>
          <w:rFonts w:cs="Times New Roman"/>
          <w:color w:val="333333"/>
          <w:szCs w:val="24"/>
          <w:shd w:val="clear" w:color="auto" w:fill="FFFFFF"/>
        </w:rPr>
        <w:t xml:space="preserve"> ở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nhiệt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độ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  <w:r w:rsidR="001C7F53">
        <w:rPr>
          <w:rFonts w:cs="Times New Roman"/>
          <w:color w:val="333333"/>
          <w:szCs w:val="24"/>
          <w:shd w:val="clear" w:color="auto" w:fill="FFFFFF"/>
        </w:rPr>
        <w:t>3</w:t>
      </w:r>
      <w:r w:rsidR="00092BA5">
        <w:rPr>
          <w:rFonts w:cs="Times New Roman"/>
          <w:color w:val="333333"/>
          <w:szCs w:val="24"/>
          <w:shd w:val="clear" w:color="auto" w:fill="FFFFFF"/>
        </w:rPr>
        <w:t>0</w:t>
      </w:r>
      <w:r w:rsidR="00092BA5">
        <w:rPr>
          <w:rFonts w:cs="Times New Roman"/>
          <w:color w:val="333333"/>
          <w:szCs w:val="24"/>
          <w:shd w:val="clear" w:color="auto" w:fill="FFFFFF"/>
          <w:vertAlign w:val="superscript"/>
        </w:rPr>
        <w:t>0</w:t>
      </w:r>
      <w:r w:rsidR="00092BA5">
        <w:rPr>
          <w:rFonts w:cs="Times New Roman"/>
          <w:color w:val="333333"/>
          <w:szCs w:val="24"/>
          <w:shd w:val="clear" w:color="auto" w:fill="FFFFFF"/>
        </w:rPr>
        <w:t xml:space="preserve">C,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áp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 w:rsidR="00092BA5">
        <w:rPr>
          <w:rFonts w:cs="Times New Roman"/>
          <w:color w:val="333333"/>
          <w:szCs w:val="24"/>
          <w:shd w:val="clear" w:color="auto" w:fill="FFFFFF"/>
        </w:rPr>
        <w:t>suất</w:t>
      </w:r>
      <w:proofErr w:type="spellEnd"/>
      <w:r w:rsidR="00092BA5">
        <w:rPr>
          <w:rFonts w:cs="Times New Roman"/>
          <w:color w:val="333333"/>
          <w:szCs w:val="24"/>
          <w:shd w:val="clear" w:color="auto" w:fill="FFFFFF"/>
        </w:rPr>
        <w:t xml:space="preserve"> 1atm?</w:t>
      </w:r>
      <w:r w:rsidR="00934644">
        <w:rPr>
          <w:rFonts w:cs="Times New Roman"/>
          <w:color w:val="333333"/>
          <w:szCs w:val="24"/>
          <w:shd w:val="clear" w:color="auto" w:fill="FFFFFF"/>
        </w:rPr>
        <w:t xml:space="preserve"> </w:t>
      </w:r>
    </w:p>
    <w:p w:rsidR="00567505" w:rsidRPr="00934644" w:rsidRDefault="00934644" w:rsidP="00934644">
      <w:pPr>
        <w:spacing w:line="240" w:lineRule="auto"/>
        <w:jc w:val="both"/>
        <w:rPr>
          <w:rFonts w:cs="Times New Roman"/>
          <w:i/>
          <w:color w:val="333333"/>
          <w:szCs w:val="24"/>
          <w:shd w:val="clear" w:color="auto" w:fill="FFFFFF"/>
        </w:rPr>
      </w:pPr>
      <w:r w:rsidRPr="00934644">
        <w:rPr>
          <w:rFonts w:cs="Times New Roman"/>
          <w:i/>
          <w:color w:val="333333"/>
          <w:szCs w:val="24"/>
          <w:shd w:val="clear" w:color="auto" w:fill="FFFFFF"/>
        </w:rPr>
        <w:tab/>
      </w:r>
      <w:proofErr w:type="gramStart"/>
      <w:r w:rsidRPr="00934644">
        <w:rPr>
          <w:rFonts w:cs="Times New Roman"/>
          <w:i/>
          <w:color w:val="333333"/>
          <w:szCs w:val="24"/>
          <w:shd w:val="clear" w:color="auto" w:fill="FFFFFF"/>
        </w:rPr>
        <w:t xml:space="preserve">( </w:t>
      </w:r>
      <w:proofErr w:type="spellStart"/>
      <w:r w:rsidRPr="00934644">
        <w:rPr>
          <w:rFonts w:cs="Times New Roman"/>
          <w:i/>
          <w:color w:val="333333"/>
          <w:szCs w:val="24"/>
          <w:shd w:val="clear" w:color="auto" w:fill="FFFFFF"/>
        </w:rPr>
        <w:t>Bỏ</w:t>
      </w:r>
      <w:proofErr w:type="spellEnd"/>
      <w:proofErr w:type="gramEnd"/>
      <w:r w:rsidRPr="00934644">
        <w:rPr>
          <w:rFonts w:cs="Times New Roman"/>
          <w:i/>
          <w:color w:val="333333"/>
          <w:szCs w:val="24"/>
          <w:shd w:val="clear" w:color="auto" w:fill="FFFFFF"/>
        </w:rPr>
        <w:t xml:space="preserve"> qua </w:t>
      </w:r>
      <w:proofErr w:type="spellStart"/>
      <w:r w:rsidRPr="00934644">
        <w:rPr>
          <w:rFonts w:cs="Times New Roman"/>
          <w:i/>
          <w:color w:val="333333"/>
          <w:szCs w:val="24"/>
          <w:shd w:val="clear" w:color="auto" w:fill="FFFFFF"/>
        </w:rPr>
        <w:t>sự</w:t>
      </w:r>
      <w:proofErr w:type="spellEnd"/>
      <w:r w:rsidRPr="00934644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934644">
        <w:rPr>
          <w:rFonts w:cs="Times New Roman"/>
          <w:i/>
          <w:color w:val="333333"/>
          <w:szCs w:val="24"/>
          <w:shd w:val="clear" w:color="auto" w:fill="FFFFFF"/>
        </w:rPr>
        <w:t>chuyển</w:t>
      </w:r>
      <w:proofErr w:type="spellEnd"/>
      <w:r w:rsidRPr="00934644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934644">
        <w:rPr>
          <w:rFonts w:cs="Times New Roman"/>
          <w:i/>
          <w:color w:val="333333"/>
          <w:szCs w:val="24"/>
          <w:shd w:val="clear" w:color="auto" w:fill="FFFFFF"/>
        </w:rPr>
        <w:t>thể</w:t>
      </w:r>
      <w:proofErr w:type="spellEnd"/>
      <w:r w:rsidRPr="00934644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934644">
        <w:rPr>
          <w:rFonts w:cs="Times New Roman"/>
          <w:i/>
          <w:color w:val="333333"/>
          <w:szCs w:val="24"/>
          <w:shd w:val="clear" w:color="auto" w:fill="FFFFFF"/>
        </w:rPr>
        <w:t>từ</w:t>
      </w:r>
      <w:proofErr w:type="spellEnd"/>
      <w:r w:rsidRPr="00934644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934644">
        <w:rPr>
          <w:rFonts w:cs="Times New Roman"/>
          <w:i/>
          <w:color w:val="333333"/>
          <w:szCs w:val="24"/>
          <w:shd w:val="clear" w:color="auto" w:fill="FFFFFF"/>
        </w:rPr>
        <w:t>khí</w:t>
      </w:r>
      <w:proofErr w:type="spellEnd"/>
      <w:r w:rsidRPr="00934644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934644">
        <w:rPr>
          <w:rFonts w:cs="Times New Roman"/>
          <w:i/>
          <w:color w:val="333333"/>
          <w:szCs w:val="24"/>
          <w:shd w:val="clear" w:color="auto" w:fill="FFFFFF"/>
        </w:rPr>
        <w:t>thành</w:t>
      </w:r>
      <w:proofErr w:type="spellEnd"/>
      <w:r w:rsidRPr="00934644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934644">
        <w:rPr>
          <w:rFonts w:cs="Times New Roman"/>
          <w:i/>
          <w:color w:val="333333"/>
          <w:szCs w:val="24"/>
          <w:shd w:val="clear" w:color="auto" w:fill="FFFFFF"/>
        </w:rPr>
        <w:t>lỏng</w:t>
      </w:r>
      <w:proofErr w:type="spellEnd"/>
      <w:r w:rsidRPr="00934644">
        <w:rPr>
          <w:rFonts w:cs="Times New Roman"/>
          <w:i/>
          <w:color w:val="333333"/>
          <w:szCs w:val="24"/>
          <w:shd w:val="clear" w:color="auto" w:fill="FFFFFF"/>
        </w:rPr>
        <w:t>)</w:t>
      </w:r>
    </w:p>
    <w:p w:rsidR="00934644" w:rsidRDefault="00934644" w:rsidP="00934644">
      <w:pPr>
        <w:tabs>
          <w:tab w:val="left" w:pos="360"/>
          <w:tab w:val="left" w:pos="450"/>
        </w:tabs>
        <w:spacing w:before="40" w:after="40" w:line="240" w:lineRule="auto"/>
        <w:jc w:val="both"/>
        <w:rPr>
          <w:b/>
        </w:rPr>
      </w:pPr>
    </w:p>
    <w:p w:rsidR="00103A60" w:rsidRPr="00FE3C6A" w:rsidRDefault="00103A60" w:rsidP="00934644">
      <w:pPr>
        <w:tabs>
          <w:tab w:val="left" w:pos="360"/>
          <w:tab w:val="left" w:pos="450"/>
        </w:tabs>
        <w:spacing w:before="40" w:after="40" w:line="240" w:lineRule="auto"/>
        <w:jc w:val="both"/>
        <w:rPr>
          <w:szCs w:val="24"/>
          <w:lang w:val="de-DE"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5 (1,5</w:t>
      </w:r>
      <w:r w:rsidRPr="0073076C">
        <w:rPr>
          <w:b/>
        </w:rPr>
        <w:t>đ):</w:t>
      </w:r>
      <w:r>
        <w:rPr>
          <w:b/>
        </w:rPr>
        <w:t xml:space="preserve"> </w:t>
      </w:r>
      <w:r w:rsidRPr="00FE3C6A">
        <w:rPr>
          <w:szCs w:val="24"/>
          <w:lang w:val="de-DE"/>
        </w:rPr>
        <w:t xml:space="preserve">Một lượng khí trong xilanh </w:t>
      </w:r>
      <w:r w:rsidR="00945325">
        <w:rPr>
          <w:szCs w:val="24"/>
          <w:lang w:val="de-DE"/>
        </w:rPr>
        <w:t xml:space="preserve">được </w:t>
      </w:r>
      <w:r w:rsidRPr="00FE3C6A">
        <w:rPr>
          <w:szCs w:val="24"/>
          <w:lang w:val="de-DE"/>
        </w:rPr>
        <w:t xml:space="preserve">giữ không đổi </w:t>
      </w:r>
      <w:r w:rsidR="00945325">
        <w:rPr>
          <w:szCs w:val="24"/>
          <w:lang w:val="de-DE"/>
        </w:rPr>
        <w:t xml:space="preserve">ở </w:t>
      </w:r>
      <w:r w:rsidRPr="00FE3C6A">
        <w:rPr>
          <w:szCs w:val="24"/>
          <w:lang w:val="de-DE"/>
        </w:rPr>
        <w:t xml:space="preserve">áp </w:t>
      </w:r>
      <w:proofErr w:type="gramStart"/>
      <w:r w:rsidRPr="00FE3C6A">
        <w:rPr>
          <w:szCs w:val="24"/>
          <w:lang w:val="de-DE"/>
        </w:rPr>
        <w:t xml:space="preserve">suất </w:t>
      </w:r>
      <w:proofErr w:type="gramEnd"/>
      <w:r w:rsidRPr="00FE3C6A">
        <w:rPr>
          <w:position w:val="-6"/>
          <w:szCs w:val="24"/>
          <w:lang w:val="de-DE"/>
        </w:rPr>
        <w:object w:dxaOrig="1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75pt;height:15.6pt" o:ole="">
            <v:imagedata r:id="rId6" o:title=""/>
          </v:shape>
          <o:OLEObject Type="Embed" ProgID="Equation.DSMT4" ShapeID="_x0000_i1025" DrawAspect="Content" ObjectID="_1492187827" r:id="rId7"/>
        </w:object>
      </w:r>
      <w:r w:rsidRPr="00FE3C6A">
        <w:rPr>
          <w:szCs w:val="24"/>
          <w:lang w:val="de-DE"/>
        </w:rPr>
        <w:t>, có thể tích 6 lít</w:t>
      </w:r>
      <w:r w:rsidR="00945325">
        <w:rPr>
          <w:szCs w:val="24"/>
          <w:lang w:val="de-DE"/>
        </w:rPr>
        <w:t>.</w:t>
      </w:r>
      <w:r w:rsidRPr="00FE3C6A">
        <w:rPr>
          <w:szCs w:val="24"/>
          <w:lang w:val="de-DE"/>
        </w:rPr>
        <w:t xml:space="preserve"> </w:t>
      </w:r>
      <w:r w:rsidR="00945325">
        <w:rPr>
          <w:szCs w:val="24"/>
          <w:lang w:val="de-DE"/>
        </w:rPr>
        <w:t>S</w:t>
      </w:r>
      <w:r w:rsidRPr="00FE3C6A">
        <w:rPr>
          <w:szCs w:val="24"/>
          <w:lang w:val="de-DE"/>
        </w:rPr>
        <w:t>au khi đun nóng đẳng áp, khí nở ra có thể tích 9 lít.</w:t>
      </w:r>
    </w:p>
    <w:p w:rsidR="00103A60" w:rsidRPr="00FE3C6A" w:rsidRDefault="00103A60" w:rsidP="00934644">
      <w:pPr>
        <w:spacing w:before="40" w:after="40" w:line="240" w:lineRule="auto"/>
        <w:ind w:left="360" w:hanging="180"/>
        <w:jc w:val="both"/>
        <w:rPr>
          <w:szCs w:val="24"/>
          <w:lang w:val="de-DE"/>
        </w:rPr>
      </w:pPr>
      <w:r w:rsidRPr="00FE3C6A">
        <w:rPr>
          <w:szCs w:val="24"/>
          <w:lang w:val="de-DE"/>
        </w:rPr>
        <w:t xml:space="preserve">a. Tính công </w:t>
      </w:r>
      <w:r w:rsidR="00945325">
        <w:rPr>
          <w:szCs w:val="24"/>
          <w:lang w:val="de-DE"/>
        </w:rPr>
        <w:t xml:space="preserve">của khối </w:t>
      </w:r>
      <w:r w:rsidRPr="00FE3C6A">
        <w:rPr>
          <w:szCs w:val="24"/>
          <w:lang w:val="de-DE"/>
        </w:rPr>
        <w:t>khí thực hiện được?</w:t>
      </w:r>
    </w:p>
    <w:p w:rsidR="00103A60" w:rsidRPr="00FE3C6A" w:rsidRDefault="00103A60" w:rsidP="00934644">
      <w:pPr>
        <w:spacing w:before="40" w:after="40" w:line="240" w:lineRule="auto"/>
        <w:ind w:left="360" w:hanging="180"/>
        <w:jc w:val="both"/>
        <w:rPr>
          <w:szCs w:val="24"/>
          <w:lang w:val="de-DE"/>
        </w:rPr>
      </w:pPr>
      <w:r w:rsidRPr="00FE3C6A">
        <w:rPr>
          <w:szCs w:val="24"/>
          <w:lang w:val="de-DE"/>
        </w:rPr>
        <w:t>b. Tính độ biến thiên nội năng của khí biết khi nung nóng khí nhận được nhiệt lượng 1000J?</w:t>
      </w:r>
    </w:p>
    <w:p w:rsidR="00934644" w:rsidRDefault="00934644" w:rsidP="00934644">
      <w:pPr>
        <w:spacing w:line="240" w:lineRule="auto"/>
        <w:jc w:val="both"/>
        <w:rPr>
          <w:b/>
        </w:rPr>
      </w:pPr>
    </w:p>
    <w:p w:rsidR="00103A60" w:rsidRDefault="00103A60" w:rsidP="00934644">
      <w:pPr>
        <w:spacing w:line="240" w:lineRule="auto"/>
        <w:jc w:val="both"/>
        <w:rPr>
          <w:b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6 (2</w:t>
      </w:r>
      <w:r w:rsidRPr="0073076C">
        <w:rPr>
          <w:b/>
        </w:rPr>
        <w:t>đ):</w:t>
      </w:r>
    </w:p>
    <w:p w:rsidR="00103A60" w:rsidRPr="00C561D3" w:rsidRDefault="00103A60" w:rsidP="00934644">
      <w:pPr>
        <w:numPr>
          <w:ilvl w:val="0"/>
          <w:numId w:val="1"/>
        </w:numPr>
        <w:spacing w:after="0" w:line="240" w:lineRule="auto"/>
        <w:jc w:val="both"/>
        <w:rPr>
          <w:b/>
        </w:rPr>
      </w:pPr>
      <w:r w:rsidRPr="0073076C">
        <w:rPr>
          <w:b/>
        </w:rP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nội</w:t>
      </w:r>
      <w:proofErr w:type="spellEnd"/>
      <w:r>
        <w:t xml:space="preserve"> dung </w:t>
      </w:r>
      <w:proofErr w:type="spellStart"/>
      <w:r>
        <w:t>và</w:t>
      </w:r>
      <w:proofErr w:type="spellEnd"/>
      <w:r>
        <w:t xml:space="preserve"> </w:t>
      </w:r>
      <w:proofErr w:type="spellStart"/>
      <w:r>
        <w:t>viế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lí</w:t>
      </w:r>
      <w:proofErr w:type="spellEnd"/>
      <w:r>
        <w:t xml:space="preserve"> I </w:t>
      </w:r>
      <w:proofErr w:type="spellStart"/>
      <w:r>
        <w:t>nhiệt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lực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. </w:t>
      </w:r>
      <w:proofErr w:type="spellStart"/>
      <w:r>
        <w:t>Nêu</w:t>
      </w:r>
      <w:proofErr w:type="spellEnd"/>
      <w:r>
        <w:t xml:space="preserve"> qui </w:t>
      </w:r>
      <w:proofErr w:type="spellStart"/>
      <w:r>
        <w:t>ước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dấ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>.</w:t>
      </w:r>
    </w:p>
    <w:p w:rsidR="00103A60" w:rsidRPr="00945325" w:rsidRDefault="00103A60" w:rsidP="00934644">
      <w:pPr>
        <w:numPr>
          <w:ilvl w:val="0"/>
          <w:numId w:val="1"/>
        </w:numPr>
        <w:spacing w:after="0" w:line="240" w:lineRule="auto"/>
        <w:jc w:val="both"/>
        <w:rPr>
          <w:b/>
        </w:rPr>
      </w:pPr>
      <w:proofErr w:type="spellStart"/>
      <w:r>
        <w:t>Bạn</w:t>
      </w:r>
      <w:proofErr w:type="spellEnd"/>
      <w:r>
        <w:t xml:space="preserve"> </w:t>
      </w:r>
      <w:proofErr w:type="spellStart"/>
      <w:r>
        <w:t>Hà</w:t>
      </w:r>
      <w:proofErr w:type="spellEnd"/>
      <w:r>
        <w:t xml:space="preserve"> </w:t>
      </w:r>
      <w:proofErr w:type="spellStart"/>
      <w:r>
        <w:t>lớp</w:t>
      </w:r>
      <w:proofErr w:type="spellEnd"/>
      <w:r>
        <w:t xml:space="preserve"> 10B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rằng</w:t>
      </w:r>
      <w:proofErr w:type="spellEnd"/>
      <w:r>
        <w:t xml:space="preserve">: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lạnh</w:t>
      </w:r>
      <w:proofErr w:type="spellEnd"/>
      <w:r>
        <w:t xml:space="preserve"> </w:t>
      </w:r>
      <w:proofErr w:type="spellStart"/>
      <w:r>
        <w:t>đẳng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 w:rsidR="002B2BA7">
        <w:t>một</w:t>
      </w:r>
      <w:proofErr w:type="spellEnd"/>
      <w:r w:rsidR="002B2BA7">
        <w:t xml:space="preserve"> </w:t>
      </w:r>
      <w:proofErr w:type="spellStart"/>
      <w:r w:rsidR="002B2BA7">
        <w:t>khối</w:t>
      </w:r>
      <w:proofErr w:type="spellEnd"/>
      <w:r w:rsidR="002B2BA7">
        <w:t xml:space="preserve"> </w:t>
      </w:r>
      <w:proofErr w:type="spellStart"/>
      <w:r w:rsidR="002B2BA7">
        <w:t>khí</w:t>
      </w:r>
      <w:proofErr w:type="spellEnd"/>
      <w:r w:rsidR="002B2BA7">
        <w:t xml:space="preserve"> </w:t>
      </w:r>
      <w:proofErr w:type="spellStart"/>
      <w:r>
        <w:t>thì</w:t>
      </w:r>
      <w:proofErr w:type="spellEnd"/>
      <w:r>
        <w:t xml:space="preserve"> A = 0 </w:t>
      </w:r>
      <w:proofErr w:type="spellStart"/>
      <w:r>
        <w:t>và</w:t>
      </w:r>
      <w:proofErr w:type="spellEnd"/>
      <w:r>
        <w:t xml:space="preserve"> ΔU = Q </w:t>
      </w:r>
      <w:proofErr w:type="spellStart"/>
      <w:r>
        <w:t>với</w:t>
      </w:r>
      <w:proofErr w:type="spellEnd"/>
      <w:r>
        <w:t xml:space="preserve"> Q</w:t>
      </w:r>
      <w:r w:rsidR="004E253D">
        <w:t xml:space="preserve"> </w:t>
      </w:r>
      <w:r>
        <w:t>&gt;</w:t>
      </w:r>
      <w:r w:rsidR="004E253D">
        <w:t xml:space="preserve"> </w:t>
      </w:r>
      <w:r>
        <w:t xml:space="preserve">0. Theo </w:t>
      </w:r>
      <w:proofErr w:type="spellStart"/>
      <w:r>
        <w:t>em</w:t>
      </w:r>
      <w:proofErr w:type="spellEnd"/>
      <w:r>
        <w:t xml:space="preserve">,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ạn</w:t>
      </w:r>
      <w:proofErr w:type="spellEnd"/>
      <w:r>
        <w:t xml:space="preserve"> </w:t>
      </w:r>
      <w:proofErr w:type="spellStart"/>
      <w:r>
        <w:t>Hà</w:t>
      </w:r>
      <w:proofErr w:type="spellEnd"/>
      <w:r>
        <w:t xml:space="preserve"> </w:t>
      </w:r>
      <w:proofErr w:type="spellStart"/>
      <w:r>
        <w:t>nêu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đúng</w:t>
      </w:r>
      <w:proofErr w:type="spellEnd"/>
      <w:r>
        <w:t xml:space="preserve"> hay </w:t>
      </w:r>
      <w:proofErr w:type="spellStart"/>
      <w:r>
        <w:t>sai</w:t>
      </w:r>
      <w:proofErr w:type="spellEnd"/>
      <w:r>
        <w:t xml:space="preserve">?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sai</w:t>
      </w:r>
      <w:proofErr w:type="spellEnd"/>
      <w:r>
        <w:t xml:space="preserve"> </w:t>
      </w:r>
      <w:proofErr w:type="spellStart"/>
      <w:r>
        <w:t>sửa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đúng</w:t>
      </w:r>
      <w:proofErr w:type="spellEnd"/>
      <w:r>
        <w:t>.</w:t>
      </w:r>
    </w:p>
    <w:p w:rsidR="00945325" w:rsidRPr="00945325" w:rsidRDefault="00945325" w:rsidP="00934644">
      <w:pPr>
        <w:spacing w:line="240" w:lineRule="auto"/>
        <w:jc w:val="center"/>
        <w:rPr>
          <w:i/>
        </w:rPr>
      </w:pPr>
      <w:r w:rsidRPr="006E0295">
        <w:rPr>
          <w:i/>
        </w:rPr>
        <w:t>*</w:t>
      </w:r>
      <w:proofErr w:type="spellStart"/>
      <w:r w:rsidRPr="006E0295">
        <w:rPr>
          <w:i/>
        </w:rPr>
        <w:t>Chú</w:t>
      </w:r>
      <w:proofErr w:type="spellEnd"/>
      <w:r w:rsidRPr="006E0295">
        <w:rPr>
          <w:i/>
        </w:rPr>
        <w:t xml:space="preserve"> ý: </w:t>
      </w:r>
      <w:proofErr w:type="spellStart"/>
      <w:r w:rsidRPr="006E0295">
        <w:rPr>
          <w:i/>
        </w:rPr>
        <w:t>Nêu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rõ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tên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gọi</w:t>
      </w:r>
      <w:proofErr w:type="spellEnd"/>
      <w:r w:rsidRPr="006E0295">
        <w:rPr>
          <w:i/>
        </w:rPr>
        <w:t xml:space="preserve">, </w:t>
      </w:r>
      <w:proofErr w:type="spellStart"/>
      <w:r w:rsidRPr="006E0295">
        <w:rPr>
          <w:i/>
        </w:rPr>
        <w:t>đơn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vị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của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các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đại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lượng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có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trong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các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công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thức</w:t>
      </w:r>
      <w:proofErr w:type="spellEnd"/>
      <w:r w:rsidR="00934644">
        <w:rPr>
          <w:i/>
        </w:rPr>
        <w:t>.</w:t>
      </w:r>
    </w:p>
    <w:p w:rsidR="00945325" w:rsidRPr="00637307" w:rsidRDefault="00945325" w:rsidP="00934644">
      <w:pPr>
        <w:spacing w:line="240" w:lineRule="auto"/>
        <w:jc w:val="center"/>
      </w:pPr>
      <w:proofErr w:type="gramStart"/>
      <w:r>
        <w:t>.…………..</w:t>
      </w:r>
      <w:proofErr w:type="spellStart"/>
      <w:proofErr w:type="gramEnd"/>
      <w:r>
        <w:t>Hết</w:t>
      </w:r>
      <w:proofErr w:type="spellEnd"/>
      <w:r>
        <w:t>……………</w:t>
      </w:r>
    </w:p>
    <w:p w:rsidR="004E253D" w:rsidRDefault="004E253D" w:rsidP="004E253D">
      <w:pPr>
        <w:spacing w:line="276" w:lineRule="auto"/>
        <w:contextualSpacing w:val="0"/>
        <w:jc w:val="both"/>
        <w:rPr>
          <w:b/>
        </w:rPr>
      </w:pPr>
      <w:r>
        <w:rPr>
          <w:b/>
        </w:rPr>
        <w:br w:type="page"/>
      </w:r>
    </w:p>
    <w:p w:rsidR="004E253D" w:rsidRDefault="004E253D" w:rsidP="004E253D">
      <w:pPr>
        <w:jc w:val="both"/>
        <w:rPr>
          <w:b/>
          <w:i/>
          <w:sz w:val="22"/>
        </w:rPr>
        <w:sectPr w:rsidR="004E253D" w:rsidSect="004E253D">
          <w:type w:val="continuous"/>
          <w:pgSz w:w="12240" w:h="15840"/>
          <w:pgMar w:top="540" w:right="720" w:bottom="1440" w:left="630" w:header="720" w:footer="720" w:gutter="0"/>
          <w:cols w:space="720"/>
          <w:docGrid w:linePitch="360"/>
        </w:sectPr>
      </w:pPr>
    </w:p>
    <w:p w:rsidR="004E253D" w:rsidRPr="00E1721A" w:rsidRDefault="004E253D" w:rsidP="004E253D">
      <w:pPr>
        <w:jc w:val="center"/>
        <w:rPr>
          <w:b/>
          <w:i/>
          <w:sz w:val="22"/>
        </w:rPr>
      </w:pPr>
      <w:r w:rsidRPr="00E1721A">
        <w:rPr>
          <w:b/>
          <w:i/>
          <w:sz w:val="22"/>
        </w:rPr>
        <w:lastRenderedPageBreak/>
        <w:t>SỞ GIÁO DỤC &amp; ĐÀO TẠO TP.HCM</w:t>
      </w:r>
    </w:p>
    <w:p w:rsidR="004E253D" w:rsidRPr="00E1721A" w:rsidRDefault="004E253D" w:rsidP="004E253D">
      <w:pPr>
        <w:jc w:val="center"/>
        <w:rPr>
          <w:b/>
          <w:i/>
          <w:sz w:val="22"/>
        </w:rPr>
      </w:pPr>
      <w:r w:rsidRPr="00E1721A">
        <w:rPr>
          <w:b/>
          <w:i/>
          <w:sz w:val="22"/>
        </w:rPr>
        <w:t>TRƯỜNG THCS &amp; THPT TRÍ ĐỨC</w:t>
      </w:r>
    </w:p>
    <w:p w:rsidR="004E253D" w:rsidRDefault="004E253D" w:rsidP="004E253D">
      <w:pPr>
        <w:jc w:val="center"/>
        <w:rPr>
          <w:b/>
        </w:rPr>
      </w:pPr>
      <w:r>
        <w:t>-----</w:t>
      </w:r>
      <w:r>
        <w:sym w:font="Wingdings" w:char="F097"/>
      </w:r>
      <w:r>
        <w:sym w:font="Wingdings" w:char="F096"/>
      </w:r>
      <w:r>
        <w:t>-----</w:t>
      </w:r>
    </w:p>
    <w:p w:rsidR="004E253D" w:rsidRDefault="004E253D" w:rsidP="004E253D">
      <w:pPr>
        <w:jc w:val="center"/>
        <w:rPr>
          <w:b/>
        </w:rPr>
      </w:pPr>
    </w:p>
    <w:p w:rsidR="004E253D" w:rsidRDefault="004E253D" w:rsidP="004E253D">
      <w:pPr>
        <w:jc w:val="center"/>
        <w:rPr>
          <w:b/>
        </w:rPr>
      </w:pPr>
      <w:r>
        <w:rPr>
          <w:b/>
        </w:rPr>
        <w:lastRenderedPageBreak/>
        <w:t>ĐỀ KIỂM TRA H</w:t>
      </w:r>
      <w:r w:rsidR="00EF4715">
        <w:rPr>
          <w:b/>
        </w:rPr>
        <w:t xml:space="preserve">ỌC </w:t>
      </w:r>
      <w:r>
        <w:rPr>
          <w:b/>
        </w:rPr>
        <w:t>K</w:t>
      </w:r>
      <w:r w:rsidR="00EF4715">
        <w:rPr>
          <w:b/>
        </w:rPr>
        <w:t xml:space="preserve">Ỳ </w:t>
      </w:r>
      <w:r>
        <w:rPr>
          <w:b/>
        </w:rPr>
        <w:t>II NH 2014 -2015</w:t>
      </w:r>
    </w:p>
    <w:p w:rsidR="004E253D" w:rsidRDefault="004E253D" w:rsidP="004E253D">
      <w:pPr>
        <w:jc w:val="center"/>
        <w:rPr>
          <w:b/>
        </w:rPr>
      </w:pPr>
      <w:r w:rsidRPr="00637307">
        <w:rPr>
          <w:b/>
        </w:rPr>
        <w:t>MÔN VẬ</w:t>
      </w:r>
      <w:r>
        <w:rPr>
          <w:b/>
        </w:rPr>
        <w:t>T LÝ 10</w:t>
      </w:r>
    </w:p>
    <w:p w:rsidR="004E253D" w:rsidRPr="00E1721A" w:rsidRDefault="004E253D" w:rsidP="004E253D">
      <w:pPr>
        <w:jc w:val="center"/>
        <w:sectPr w:rsidR="004E253D" w:rsidRPr="00E1721A" w:rsidSect="004E253D">
          <w:type w:val="continuous"/>
          <w:pgSz w:w="12240" w:h="15840"/>
          <w:pgMar w:top="540" w:right="720" w:bottom="1440" w:left="630" w:header="720" w:footer="720" w:gutter="0"/>
          <w:cols w:num="2" w:space="720"/>
          <w:docGrid w:linePitch="360"/>
        </w:sectPr>
      </w:pPr>
      <w:proofErr w:type="spellStart"/>
      <w:r w:rsidRPr="00E1721A">
        <w:rPr>
          <w:b/>
        </w:rPr>
        <w:t>Thời</w:t>
      </w:r>
      <w:proofErr w:type="spellEnd"/>
      <w:r w:rsidRPr="00E1721A">
        <w:rPr>
          <w:b/>
        </w:rPr>
        <w:t xml:space="preserve"> </w:t>
      </w:r>
      <w:proofErr w:type="spellStart"/>
      <w:r w:rsidRPr="00E1721A">
        <w:rPr>
          <w:b/>
        </w:rPr>
        <w:t>gian</w:t>
      </w:r>
      <w:proofErr w:type="spellEnd"/>
      <w:r w:rsidRPr="00E1721A">
        <w:rPr>
          <w:b/>
        </w:rPr>
        <w:t xml:space="preserve"> 45 </w:t>
      </w:r>
      <w:proofErr w:type="spellStart"/>
      <w:r w:rsidRPr="00E1721A">
        <w:rPr>
          <w:b/>
        </w:rPr>
        <w:t>phút</w:t>
      </w:r>
      <w:proofErr w:type="spellEnd"/>
      <w:r w:rsidRPr="00E1721A">
        <w:t xml:space="preserve"> </w:t>
      </w:r>
      <w:r>
        <w:rPr>
          <w:i/>
        </w:rPr>
        <w:t>(</w:t>
      </w:r>
      <w:proofErr w:type="spellStart"/>
      <w:r w:rsidRPr="00E1721A">
        <w:rPr>
          <w:i/>
        </w:rPr>
        <w:t>không</w:t>
      </w:r>
      <w:proofErr w:type="spellEnd"/>
      <w:r w:rsidRPr="00E1721A">
        <w:rPr>
          <w:i/>
        </w:rPr>
        <w:t xml:space="preserve"> </w:t>
      </w:r>
      <w:proofErr w:type="spellStart"/>
      <w:r w:rsidRPr="00E1721A">
        <w:rPr>
          <w:i/>
        </w:rPr>
        <w:t>kể</w:t>
      </w:r>
      <w:proofErr w:type="spellEnd"/>
      <w:r w:rsidRPr="00E1721A">
        <w:rPr>
          <w:i/>
        </w:rPr>
        <w:t xml:space="preserve"> </w:t>
      </w:r>
      <w:proofErr w:type="spellStart"/>
      <w:r w:rsidRPr="00E1721A">
        <w:rPr>
          <w:i/>
        </w:rPr>
        <w:t>thời</w:t>
      </w:r>
      <w:proofErr w:type="spellEnd"/>
      <w:r w:rsidRPr="00E1721A">
        <w:rPr>
          <w:i/>
        </w:rPr>
        <w:t xml:space="preserve"> </w:t>
      </w:r>
      <w:proofErr w:type="spellStart"/>
      <w:r w:rsidRPr="00E1721A">
        <w:rPr>
          <w:i/>
        </w:rPr>
        <w:t>gian</w:t>
      </w:r>
      <w:proofErr w:type="spellEnd"/>
      <w:r w:rsidRPr="00E1721A">
        <w:rPr>
          <w:i/>
        </w:rPr>
        <w:t xml:space="preserve"> </w:t>
      </w:r>
      <w:proofErr w:type="spellStart"/>
      <w:r w:rsidRPr="00E1721A">
        <w:rPr>
          <w:i/>
        </w:rPr>
        <w:t>phát</w:t>
      </w:r>
      <w:proofErr w:type="spellEnd"/>
      <w:r w:rsidRPr="00E1721A">
        <w:rPr>
          <w:i/>
        </w:rPr>
        <w:t xml:space="preserve"> </w:t>
      </w:r>
      <w:proofErr w:type="spellStart"/>
      <w:r w:rsidRPr="00E1721A">
        <w:rPr>
          <w:i/>
        </w:rPr>
        <w:t>đề</w:t>
      </w:r>
      <w:proofErr w:type="spellEnd"/>
      <w:r w:rsidRPr="00E1721A">
        <w:rPr>
          <w:i/>
        </w:rPr>
        <w:t>)</w:t>
      </w:r>
    </w:p>
    <w:p w:rsidR="004E253D" w:rsidRDefault="004E253D" w:rsidP="004E253D">
      <w:pPr>
        <w:jc w:val="both"/>
        <w:rPr>
          <w:i/>
        </w:rPr>
      </w:pPr>
      <w:proofErr w:type="spellStart"/>
      <w:r w:rsidRPr="00E1721A">
        <w:rPr>
          <w:i/>
        </w:rPr>
        <w:lastRenderedPageBreak/>
        <w:t>Họ</w:t>
      </w:r>
      <w:proofErr w:type="spellEnd"/>
      <w:r w:rsidRPr="00E1721A">
        <w:rPr>
          <w:i/>
        </w:rPr>
        <w:t xml:space="preserve"> </w:t>
      </w:r>
      <w:proofErr w:type="spellStart"/>
      <w:r w:rsidRPr="00E1721A">
        <w:rPr>
          <w:i/>
        </w:rPr>
        <w:t>và</w:t>
      </w:r>
      <w:proofErr w:type="spellEnd"/>
      <w:r w:rsidRPr="00E1721A">
        <w:rPr>
          <w:i/>
        </w:rPr>
        <w:t xml:space="preserve"> </w:t>
      </w:r>
      <w:proofErr w:type="spellStart"/>
      <w:r w:rsidRPr="00E1721A">
        <w:rPr>
          <w:i/>
        </w:rPr>
        <w:t>tên</w:t>
      </w:r>
      <w:proofErr w:type="spellEnd"/>
      <w:r w:rsidRPr="00E1721A">
        <w:rPr>
          <w:i/>
        </w:rPr>
        <w:t xml:space="preserve"> HS: ………………………………………………………… </w:t>
      </w:r>
      <w:proofErr w:type="spellStart"/>
      <w:r w:rsidRPr="00E1721A">
        <w:rPr>
          <w:i/>
        </w:rPr>
        <w:t>Lớp</w:t>
      </w:r>
      <w:proofErr w:type="spellEnd"/>
      <w:r w:rsidRPr="00E1721A">
        <w:rPr>
          <w:i/>
        </w:rPr>
        <w:t>: …………………..</w:t>
      </w:r>
    </w:p>
    <w:p w:rsidR="004E253D" w:rsidRDefault="004E253D" w:rsidP="00934644">
      <w:pPr>
        <w:spacing w:line="240" w:lineRule="auto"/>
        <w:jc w:val="both"/>
        <w:rPr>
          <w:b/>
        </w:rPr>
      </w:pPr>
      <w:r>
        <w:rPr>
          <w:b/>
        </w:rPr>
        <w:t xml:space="preserve">ĐỀ </w:t>
      </w:r>
      <w:r w:rsidR="004152BA">
        <w:rPr>
          <w:b/>
        </w:rPr>
        <w:t>B</w:t>
      </w:r>
      <w:r>
        <w:rPr>
          <w:b/>
        </w:rPr>
        <w:t>:</w:t>
      </w:r>
    </w:p>
    <w:p w:rsidR="004E253D" w:rsidRPr="0073076C" w:rsidRDefault="004E253D" w:rsidP="00934644">
      <w:pPr>
        <w:spacing w:line="240" w:lineRule="auto"/>
        <w:jc w:val="both"/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1 (1,5</w:t>
      </w:r>
      <w:r w:rsidRPr="0073076C">
        <w:rPr>
          <w:b/>
        </w:rPr>
        <w:t>đ)</w:t>
      </w:r>
      <w:r w:rsidRPr="0073076C">
        <w:t xml:space="preserve">: </w:t>
      </w:r>
      <w:proofErr w:type="spellStart"/>
      <w:r>
        <w:t>Nêu</w:t>
      </w:r>
      <w:proofErr w:type="spellEnd"/>
      <w:r>
        <w:t xml:space="preserve"> </w:t>
      </w:r>
      <w:proofErr w:type="spellStart"/>
      <w:r>
        <w:t>nội</w:t>
      </w:r>
      <w:proofErr w:type="spellEnd"/>
      <w:r>
        <w:t xml:space="preserve"> dung </w:t>
      </w:r>
      <w:proofErr w:type="spellStart"/>
      <w:r>
        <w:t>và</w:t>
      </w:r>
      <w:proofErr w:type="spellEnd"/>
      <w:r>
        <w:t xml:space="preserve"> </w:t>
      </w:r>
      <w:proofErr w:type="spellStart"/>
      <w:r>
        <w:t>viế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luật</w:t>
      </w:r>
      <w:proofErr w:type="spellEnd"/>
      <w:r>
        <w:t xml:space="preserve"> </w:t>
      </w:r>
      <w:proofErr w:type="spellStart"/>
      <w:r>
        <w:t>bảo</w:t>
      </w:r>
      <w:proofErr w:type="spellEnd"/>
      <w:r>
        <w:t xml:space="preserve"> </w:t>
      </w:r>
      <w:proofErr w:type="spellStart"/>
      <w:r>
        <w:t>toàn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năng</w:t>
      </w:r>
      <w:proofErr w:type="spellEnd"/>
      <w:r>
        <w:t>.</w:t>
      </w:r>
    </w:p>
    <w:p w:rsidR="00934644" w:rsidRDefault="00934644" w:rsidP="00934644">
      <w:pPr>
        <w:spacing w:line="240" w:lineRule="auto"/>
        <w:jc w:val="both"/>
        <w:rPr>
          <w:b/>
        </w:rPr>
      </w:pPr>
    </w:p>
    <w:p w:rsidR="004E253D" w:rsidRDefault="004E253D" w:rsidP="00934644">
      <w:pPr>
        <w:spacing w:line="240" w:lineRule="auto"/>
        <w:jc w:val="both"/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2 (2,0</w:t>
      </w:r>
      <w:r w:rsidRPr="0073076C">
        <w:rPr>
          <w:b/>
        </w:rPr>
        <w:t>đ):</w:t>
      </w:r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phim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Fast &amp; F</w:t>
      </w:r>
      <w:r w:rsidRPr="00567505">
        <w:t>urious 7</w:t>
      </w:r>
      <w:r>
        <w:t xml:space="preserve"> (2015),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nhà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phim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ảnh</w:t>
      </w:r>
      <w:proofErr w:type="spellEnd"/>
      <w:r>
        <w:t xml:space="preserve"> quay </w:t>
      </w:r>
      <w:proofErr w:type="spellStart"/>
      <w:r>
        <w:t>phức</w:t>
      </w:r>
      <w:proofErr w:type="spellEnd"/>
      <w:r>
        <w:t xml:space="preserve"> </w:t>
      </w:r>
      <w:proofErr w:type="spellStart"/>
      <w:r>
        <w:t>tạp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thả</w:t>
      </w:r>
      <w:proofErr w:type="spellEnd"/>
      <w:r>
        <w:t xml:space="preserve"> </w:t>
      </w:r>
      <w:proofErr w:type="spellStart"/>
      <w:r>
        <w:t>rơi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do 5 </w:t>
      </w:r>
      <w:proofErr w:type="spellStart"/>
      <w:r>
        <w:t>chiếc</w:t>
      </w:r>
      <w:proofErr w:type="spellEnd"/>
      <w:r>
        <w:t xml:space="preserve"> </w:t>
      </w:r>
      <w:proofErr w:type="spellStart"/>
      <w:proofErr w:type="gramStart"/>
      <w:r>
        <w:t>xe</w:t>
      </w:r>
      <w:proofErr w:type="spellEnd"/>
      <w:proofErr w:type="gramEnd"/>
      <w:r>
        <w:t xml:space="preserve"> </w:t>
      </w:r>
      <w:proofErr w:type="spellStart"/>
      <w:r>
        <w:t>ôtô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3000m.  </w:t>
      </w:r>
    </w:p>
    <w:p w:rsidR="004E253D" w:rsidRDefault="004E253D" w:rsidP="00934644">
      <w:pPr>
        <w:spacing w:line="240" w:lineRule="auto"/>
        <w:jc w:val="both"/>
      </w:pPr>
      <w:proofErr w:type="gramStart"/>
      <w:r>
        <w:t>a</w:t>
      </w:r>
      <w:proofErr w:type="gramEnd"/>
      <w:r>
        <w:t xml:space="preserve">/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hiếc</w:t>
      </w:r>
      <w:proofErr w:type="spellEnd"/>
      <w:r>
        <w:t xml:space="preserve"> </w:t>
      </w:r>
      <w:proofErr w:type="spellStart"/>
      <w:r>
        <w:t>xe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1400kg, </w:t>
      </w:r>
      <w:proofErr w:type="spellStart"/>
      <w:r>
        <w:t>nó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bao</w:t>
      </w:r>
      <w:proofErr w:type="spellEnd"/>
      <w:r>
        <w:t xml:space="preserve">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ngay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vị</w:t>
      </w:r>
      <w:proofErr w:type="spellEnd"/>
      <w:r>
        <w:t xml:space="preserve"> </w:t>
      </w:r>
      <w:proofErr w:type="spellStart"/>
      <w:r>
        <w:t>trí</w:t>
      </w:r>
      <w:proofErr w:type="spellEnd"/>
      <w:r>
        <w:t xml:space="preserve"> </w:t>
      </w:r>
      <w:proofErr w:type="spellStart"/>
      <w:r>
        <w:t>thả</w:t>
      </w:r>
      <w:proofErr w:type="spellEnd"/>
      <w:r>
        <w:t xml:space="preserve"> (</w:t>
      </w:r>
      <w:proofErr w:type="spellStart"/>
      <w:r>
        <w:t>lấy</w:t>
      </w:r>
      <w:proofErr w:type="spellEnd"/>
      <w:r>
        <w:t xml:space="preserve"> </w:t>
      </w:r>
      <w:proofErr w:type="spellStart"/>
      <w:r>
        <w:t>gố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ở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đấ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g = 10m/s</w:t>
      </w:r>
      <w:r>
        <w:rPr>
          <w:vertAlign w:val="superscript"/>
        </w:rPr>
        <w:t>2</w:t>
      </w:r>
      <w:r>
        <w:t>)?</w:t>
      </w:r>
    </w:p>
    <w:p w:rsidR="004E253D" w:rsidRDefault="004E253D" w:rsidP="00934644">
      <w:pPr>
        <w:spacing w:line="240" w:lineRule="auto"/>
        <w:jc w:val="both"/>
      </w:pPr>
      <w:proofErr w:type="gramStart"/>
      <w:r>
        <w:t>b</w:t>
      </w:r>
      <w:proofErr w:type="gramEnd"/>
      <w:r>
        <w:t xml:space="preserve">/ </w:t>
      </w:r>
      <w:proofErr w:type="spellStart"/>
      <w:r>
        <w:t>Khi</w:t>
      </w:r>
      <w:proofErr w:type="spellEnd"/>
      <w:r>
        <w:t xml:space="preserve"> </w:t>
      </w:r>
      <w:proofErr w:type="spellStart"/>
      <w:r>
        <w:t>rơi</w:t>
      </w:r>
      <w:proofErr w:type="spellEnd"/>
      <w:r>
        <w:t xml:space="preserve"> </w:t>
      </w:r>
      <w:proofErr w:type="spellStart"/>
      <w:r>
        <w:t>xuố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1000m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đèn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báo</w:t>
      </w:r>
      <w:proofErr w:type="spellEnd"/>
      <w:r>
        <w:t xml:space="preserve"> </w:t>
      </w:r>
      <w:proofErr w:type="spellStart"/>
      <w:r>
        <w:t>đỏ</w:t>
      </w:r>
      <w:proofErr w:type="spellEnd"/>
      <w:r>
        <w:t xml:space="preserve">,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nhân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phim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mở</w:t>
      </w:r>
      <w:proofErr w:type="spellEnd"/>
      <w:r>
        <w:t xml:space="preserve"> </w:t>
      </w:r>
      <w:proofErr w:type="spellStart"/>
      <w:r>
        <w:t>dù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ảm</w:t>
      </w:r>
      <w:proofErr w:type="spellEnd"/>
      <w:r>
        <w:t xml:space="preserve"> </w:t>
      </w:r>
      <w:proofErr w:type="spellStart"/>
      <w:r>
        <w:t>bảo</w:t>
      </w:r>
      <w:proofErr w:type="spellEnd"/>
      <w:r>
        <w:t xml:space="preserve"> an </w:t>
      </w:r>
      <w:proofErr w:type="spellStart"/>
      <w:r>
        <w:t>toàn</w:t>
      </w:r>
      <w:proofErr w:type="spellEnd"/>
      <w:r>
        <w:t xml:space="preserve">. </w:t>
      </w:r>
      <w:proofErr w:type="spellStart"/>
      <w:r>
        <w:t>Hãy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hiếc</w:t>
      </w:r>
      <w:proofErr w:type="spellEnd"/>
      <w:r>
        <w:t xml:space="preserve"> </w:t>
      </w:r>
      <w:proofErr w:type="spellStart"/>
      <w:r>
        <w:t>xe</w:t>
      </w:r>
      <w:proofErr w:type="spellEnd"/>
      <w:r>
        <w:t xml:space="preserve"> </w:t>
      </w:r>
      <w:proofErr w:type="gramStart"/>
      <w:r>
        <w:t>( ở</w:t>
      </w:r>
      <w:proofErr w:type="gramEnd"/>
      <w:r>
        <w:t xml:space="preserve"> </w:t>
      </w:r>
      <w:proofErr w:type="spellStart"/>
      <w:r>
        <w:t>câu</w:t>
      </w:r>
      <w:proofErr w:type="spellEnd"/>
      <w:r>
        <w:t xml:space="preserve"> a/) </w:t>
      </w:r>
      <w:proofErr w:type="spellStart"/>
      <w:r>
        <w:t>khi</w:t>
      </w:r>
      <w:proofErr w:type="spellEnd"/>
      <w:r>
        <w:t xml:space="preserve"> </w:t>
      </w:r>
      <w:proofErr w:type="spellStart"/>
      <w:r>
        <w:t>rơi</w:t>
      </w:r>
      <w:proofErr w:type="spellEnd"/>
      <w:r>
        <w:t xml:space="preserve"> </w:t>
      </w:r>
      <w:proofErr w:type="spellStart"/>
      <w:r>
        <w:t>xuống</w:t>
      </w:r>
      <w:proofErr w:type="spellEnd"/>
      <w:r>
        <w:t xml:space="preserve"> </w:t>
      </w:r>
      <w:proofErr w:type="spellStart"/>
      <w:r>
        <w:t>vị</w:t>
      </w:r>
      <w:proofErr w:type="spellEnd"/>
      <w:r>
        <w:t xml:space="preserve"> </w:t>
      </w:r>
      <w:proofErr w:type="spellStart"/>
      <w:r>
        <w:t>trí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.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dù</w:t>
      </w:r>
      <w:proofErr w:type="spellEnd"/>
      <w:r>
        <w:t xml:space="preserve">, </w:t>
      </w:r>
      <w:proofErr w:type="spellStart"/>
      <w:proofErr w:type="gramStart"/>
      <w:r>
        <w:t>xe</w:t>
      </w:r>
      <w:proofErr w:type="spellEnd"/>
      <w:proofErr w:type="gram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chạm</w:t>
      </w:r>
      <w:proofErr w:type="spellEnd"/>
      <w:r>
        <w:t xml:space="preserve"> </w:t>
      </w:r>
      <w:proofErr w:type="spellStart"/>
      <w:r>
        <w:t>đất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bao</w:t>
      </w:r>
      <w:proofErr w:type="spellEnd"/>
      <w:r>
        <w:t xml:space="preserve"> </w:t>
      </w:r>
      <w:proofErr w:type="spellStart"/>
      <w:r>
        <w:t>nhiêu</w:t>
      </w:r>
      <w:proofErr w:type="spellEnd"/>
      <w:r>
        <w:t>?</w:t>
      </w:r>
    </w:p>
    <w:p w:rsidR="004E253D" w:rsidRPr="00934644" w:rsidRDefault="004E253D" w:rsidP="00934644">
      <w:pPr>
        <w:spacing w:line="240" w:lineRule="auto"/>
        <w:jc w:val="both"/>
        <w:rPr>
          <w:i/>
        </w:rPr>
      </w:pPr>
      <w:r w:rsidRPr="00934644">
        <w:rPr>
          <w:i/>
        </w:rPr>
        <w:tab/>
      </w:r>
      <w:proofErr w:type="gramStart"/>
      <w:r w:rsidRPr="00934644">
        <w:rPr>
          <w:i/>
        </w:rPr>
        <w:t xml:space="preserve">( </w:t>
      </w:r>
      <w:proofErr w:type="spellStart"/>
      <w:r w:rsidRPr="00934644">
        <w:rPr>
          <w:i/>
        </w:rPr>
        <w:t>Thực</w:t>
      </w:r>
      <w:proofErr w:type="spellEnd"/>
      <w:proofErr w:type="gramEnd"/>
      <w:r w:rsidRPr="00934644">
        <w:rPr>
          <w:i/>
        </w:rPr>
        <w:t xml:space="preserve"> </w:t>
      </w:r>
      <w:proofErr w:type="spellStart"/>
      <w:r w:rsidRPr="00934644">
        <w:rPr>
          <w:i/>
        </w:rPr>
        <w:t>tế</w:t>
      </w:r>
      <w:proofErr w:type="spellEnd"/>
      <w:r w:rsidRPr="00934644">
        <w:rPr>
          <w:i/>
        </w:rPr>
        <w:t xml:space="preserve"> </w:t>
      </w:r>
      <w:proofErr w:type="spellStart"/>
      <w:r w:rsidRPr="00934644">
        <w:rPr>
          <w:i/>
        </w:rPr>
        <w:t>là</w:t>
      </w:r>
      <w:proofErr w:type="spellEnd"/>
      <w:r w:rsidRPr="00934644">
        <w:rPr>
          <w:i/>
        </w:rPr>
        <w:t xml:space="preserve"> </w:t>
      </w:r>
      <w:proofErr w:type="spellStart"/>
      <w:r w:rsidRPr="00934644">
        <w:rPr>
          <w:i/>
        </w:rPr>
        <w:t>không</w:t>
      </w:r>
      <w:proofErr w:type="spellEnd"/>
      <w:r w:rsidRPr="00934644">
        <w:rPr>
          <w:i/>
        </w:rPr>
        <w:t xml:space="preserve"> </w:t>
      </w:r>
      <w:proofErr w:type="spellStart"/>
      <w:r w:rsidRPr="00934644">
        <w:rPr>
          <w:i/>
        </w:rPr>
        <w:t>có</w:t>
      </w:r>
      <w:proofErr w:type="spellEnd"/>
      <w:r w:rsidRPr="00934644">
        <w:rPr>
          <w:i/>
        </w:rPr>
        <w:t xml:space="preserve"> </w:t>
      </w:r>
      <w:proofErr w:type="spellStart"/>
      <w:r w:rsidRPr="00934644">
        <w:rPr>
          <w:i/>
        </w:rPr>
        <w:t>người</w:t>
      </w:r>
      <w:proofErr w:type="spellEnd"/>
      <w:r w:rsidRPr="00934644">
        <w:rPr>
          <w:i/>
        </w:rPr>
        <w:t xml:space="preserve"> </w:t>
      </w:r>
      <w:proofErr w:type="spellStart"/>
      <w:r w:rsidRPr="00934644">
        <w:rPr>
          <w:i/>
        </w:rPr>
        <w:t>ngồi</w:t>
      </w:r>
      <w:proofErr w:type="spellEnd"/>
      <w:r w:rsidRPr="00934644">
        <w:rPr>
          <w:i/>
        </w:rPr>
        <w:t xml:space="preserve"> </w:t>
      </w:r>
      <w:proofErr w:type="spellStart"/>
      <w:r w:rsidRPr="00934644">
        <w:rPr>
          <w:i/>
        </w:rPr>
        <w:t>trong</w:t>
      </w:r>
      <w:proofErr w:type="spellEnd"/>
      <w:r w:rsidRPr="00934644">
        <w:rPr>
          <w:i/>
        </w:rPr>
        <w:t xml:space="preserve"> </w:t>
      </w:r>
      <w:proofErr w:type="spellStart"/>
      <w:r w:rsidRPr="00934644">
        <w:rPr>
          <w:i/>
        </w:rPr>
        <w:t>xe</w:t>
      </w:r>
      <w:proofErr w:type="spellEnd"/>
      <w:r w:rsidRPr="00934644">
        <w:rPr>
          <w:i/>
        </w:rPr>
        <w:t>).</w:t>
      </w:r>
    </w:p>
    <w:p w:rsidR="00934644" w:rsidRDefault="00934644" w:rsidP="00934644">
      <w:pPr>
        <w:spacing w:line="240" w:lineRule="auto"/>
        <w:jc w:val="both"/>
        <w:rPr>
          <w:b/>
        </w:rPr>
      </w:pPr>
    </w:p>
    <w:p w:rsidR="004E253D" w:rsidRPr="00C50505" w:rsidRDefault="004E253D" w:rsidP="00934644">
      <w:pPr>
        <w:spacing w:line="240" w:lineRule="auto"/>
        <w:jc w:val="both"/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3 (1,5</w:t>
      </w:r>
      <w:r w:rsidRPr="0073076C">
        <w:rPr>
          <w:b/>
        </w:rPr>
        <w:t>đ)</w:t>
      </w:r>
      <w:r>
        <w:t xml:space="preserve">: </w:t>
      </w:r>
      <w:proofErr w:type="spellStart"/>
      <w:r>
        <w:t>Thế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đẳng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?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viế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proofErr w:type="gramStart"/>
      <w:r>
        <w:t>luật</w:t>
      </w:r>
      <w:proofErr w:type="spellEnd"/>
      <w:r>
        <w:t xml:space="preserve">  </w:t>
      </w:r>
      <w:proofErr w:type="spellStart"/>
      <w:r>
        <w:t>Saclơ</w:t>
      </w:r>
      <w:proofErr w:type="spellEnd"/>
      <w:proofErr w:type="gramEnd"/>
      <w:r>
        <w:t>.</w:t>
      </w:r>
    </w:p>
    <w:p w:rsidR="00934644" w:rsidRDefault="00934644" w:rsidP="00934644">
      <w:pPr>
        <w:spacing w:line="240" w:lineRule="auto"/>
        <w:jc w:val="both"/>
        <w:rPr>
          <w:b/>
        </w:rPr>
      </w:pPr>
    </w:p>
    <w:p w:rsidR="004E253D" w:rsidRDefault="004E253D" w:rsidP="00934644">
      <w:pPr>
        <w:spacing w:line="240" w:lineRule="auto"/>
        <w:jc w:val="both"/>
        <w:rPr>
          <w:rFonts w:cs="Times New Roman"/>
          <w:color w:val="333333"/>
          <w:szCs w:val="24"/>
          <w:shd w:val="clear" w:color="auto" w:fill="FFFFFF"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4 (1,5</w:t>
      </w:r>
      <w:r w:rsidRPr="0073076C">
        <w:rPr>
          <w:b/>
        </w:rPr>
        <w:t>đ):</w:t>
      </w:r>
      <w:r>
        <w:rPr>
          <w:b/>
        </w:rPr>
        <w:t xml:space="preserve"> </w:t>
      </w:r>
      <w:proofErr w:type="spellStart"/>
      <w:r w:rsidRPr="00103A60">
        <w:rPr>
          <w:i/>
        </w:rPr>
        <w:t>Cacbon</w:t>
      </w:r>
      <w:proofErr w:type="spellEnd"/>
      <w:r w:rsidRPr="00103A60">
        <w:rPr>
          <w:i/>
        </w:rPr>
        <w:t xml:space="preserve"> </w:t>
      </w:r>
      <w:proofErr w:type="spellStart"/>
      <w:r w:rsidRPr="00103A60">
        <w:rPr>
          <w:i/>
        </w:rPr>
        <w:t>điôxit</w:t>
      </w:r>
      <w:proofErr w:type="spellEnd"/>
      <w:r w:rsidRPr="00103A60">
        <w:rPr>
          <w:i/>
        </w:rPr>
        <w:t xml:space="preserve"> (</w:t>
      </w:r>
      <w:r w:rsidRPr="00103A60">
        <w:rPr>
          <w:rFonts w:cs="Times New Roman"/>
          <w:i/>
          <w:color w:val="333333"/>
          <w:szCs w:val="24"/>
          <w:shd w:val="clear" w:color="auto" w:fill="FFFFFF"/>
        </w:rPr>
        <w:t>CO</w:t>
      </w:r>
      <w:r w:rsidRPr="00103A60">
        <w:rPr>
          <w:rFonts w:cs="Times New Roman"/>
          <w:i/>
          <w:color w:val="333333"/>
          <w:szCs w:val="24"/>
          <w:shd w:val="clear" w:color="auto" w:fill="FFFFFF"/>
          <w:vertAlign w:val="subscript"/>
        </w:rPr>
        <w:t>2</w:t>
      </w:r>
      <w:r w:rsidRPr="00103A60">
        <w:rPr>
          <w:rFonts w:cs="Times New Roman"/>
          <w:i/>
          <w:color w:val="333333"/>
          <w:szCs w:val="24"/>
          <w:shd w:val="clear" w:color="auto" w:fill="FFFFFF"/>
        </w:rPr>
        <w:t>)</w:t>
      </w:r>
      <w:r w:rsidRPr="00103A60">
        <w:rPr>
          <w:rFonts w:cs="Times New Roman"/>
          <w:i/>
          <w:color w:val="333333"/>
          <w:szCs w:val="24"/>
          <w:shd w:val="clear" w:color="auto" w:fill="FFFFFF"/>
          <w:vertAlign w:val="subscript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được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sử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dụng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trong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bình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chữa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cháy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. </w:t>
      </w:r>
      <w:proofErr w:type="spellStart"/>
      <w:proofErr w:type="gram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Khi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mở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van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bình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, do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có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sự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chênh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lệch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về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áp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suất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, </w:t>
      </w:r>
      <w:r w:rsidRPr="00103A60">
        <w:rPr>
          <w:rFonts w:cs="Times New Roman"/>
          <w:b/>
          <w:i/>
          <w:color w:val="333333"/>
          <w:szCs w:val="24"/>
          <w:shd w:val="clear" w:color="auto" w:fill="FFFFFF"/>
        </w:rPr>
        <w:t>CO</w:t>
      </w:r>
      <w:r w:rsidRPr="00103A60">
        <w:rPr>
          <w:rFonts w:cs="Times New Roman"/>
          <w:b/>
          <w:i/>
          <w:color w:val="333333"/>
          <w:szCs w:val="24"/>
          <w:shd w:val="clear" w:color="auto" w:fill="FFFFFF"/>
          <w:vertAlign w:val="subscript"/>
        </w:rPr>
        <w:t>2</w:t>
      </w:r>
      <w:r w:rsidRPr="00103A60">
        <w:rPr>
          <w:rFonts w:cs="Times New Roman"/>
          <w:b/>
          <w:i/>
          <w:color w:val="333333"/>
          <w:szCs w:val="24"/>
          <w:shd w:val="clear" w:color="auto" w:fill="FFFFFF"/>
        </w:rPr>
        <w:t xml:space="preserve"> (</w:t>
      </w:r>
      <w:proofErr w:type="spellStart"/>
      <w:r w:rsidRPr="00103A60">
        <w:rPr>
          <w:rFonts w:cs="Times New Roman"/>
          <w:b/>
          <w:i/>
          <w:color w:val="333333"/>
          <w:szCs w:val="24"/>
          <w:shd w:val="clear" w:color="auto" w:fill="FFFFFF"/>
        </w:rPr>
        <w:t>lỏng</w:t>
      </w:r>
      <w:proofErr w:type="spellEnd"/>
      <w:r w:rsidRPr="00103A60">
        <w:rPr>
          <w:rFonts w:cs="Times New Roman"/>
          <w:b/>
          <w:i/>
          <w:color w:val="333333"/>
          <w:szCs w:val="24"/>
          <w:shd w:val="clear" w:color="auto" w:fill="FFFFFF"/>
        </w:rPr>
        <w:t>)</w:t>
      </w:r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trong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bình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thoát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ra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ngoài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qua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hệ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thống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ống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lặn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và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loa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phun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chuyển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thành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dạng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như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b/>
          <w:i/>
          <w:color w:val="333333"/>
          <w:szCs w:val="24"/>
          <w:shd w:val="clear" w:color="auto" w:fill="FFFFFF"/>
        </w:rPr>
        <w:t>tuyết</w:t>
      </w:r>
      <w:proofErr w:type="spellEnd"/>
      <w:r w:rsidRPr="00103A60">
        <w:rPr>
          <w:rFonts w:cs="Times New Roman"/>
          <w:b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b/>
          <w:i/>
          <w:color w:val="333333"/>
          <w:szCs w:val="24"/>
          <w:shd w:val="clear" w:color="auto" w:fill="FFFFFF"/>
        </w:rPr>
        <w:t>thán</w:t>
      </w:r>
      <w:proofErr w:type="spellEnd"/>
      <w:r w:rsidRPr="00103A60">
        <w:rPr>
          <w:rFonts w:cs="Times New Roman"/>
          <w:b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b/>
          <w:i/>
          <w:color w:val="333333"/>
          <w:szCs w:val="24"/>
          <w:shd w:val="clear" w:color="auto" w:fill="FFFFFF"/>
        </w:rPr>
        <w:t>khí</w:t>
      </w:r>
      <w:proofErr w:type="spellEnd"/>
      <w:r w:rsidRPr="00103A60">
        <w:rPr>
          <w:rFonts w:cs="Times New Roman"/>
          <w:b/>
          <w:i/>
          <w:color w:val="333333"/>
          <w:szCs w:val="24"/>
          <w:shd w:val="clear" w:color="auto" w:fill="FFFFFF"/>
        </w:rPr>
        <w:t xml:space="preserve"> (</w:t>
      </w:r>
      <w:proofErr w:type="spellStart"/>
      <w:r w:rsidRPr="00103A60">
        <w:rPr>
          <w:rFonts w:cs="Times New Roman"/>
          <w:b/>
          <w:i/>
          <w:color w:val="333333"/>
          <w:szCs w:val="24"/>
          <w:shd w:val="clear" w:color="auto" w:fill="FFFFFF"/>
        </w:rPr>
        <w:t>rắn</w:t>
      </w:r>
      <w:proofErr w:type="spellEnd"/>
      <w:r w:rsidRPr="00103A60">
        <w:rPr>
          <w:rFonts w:cs="Times New Roman"/>
          <w:b/>
          <w:i/>
          <w:color w:val="333333"/>
          <w:szCs w:val="24"/>
          <w:shd w:val="clear" w:color="auto" w:fill="FFFFFF"/>
        </w:rPr>
        <w:t>)</w:t>
      </w:r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,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lạnh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tới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– 78</w:t>
      </w:r>
      <w:r w:rsidRPr="00103A60">
        <w:rPr>
          <w:rFonts w:cs="Times New Roman"/>
          <w:i/>
          <w:color w:val="333333"/>
          <w:szCs w:val="24"/>
          <w:shd w:val="clear" w:color="auto" w:fill="FFFFFF"/>
          <w:vertAlign w:val="superscript"/>
        </w:rPr>
        <w:t>0</w:t>
      </w:r>
      <w:r w:rsidRPr="00103A60">
        <w:rPr>
          <w:rFonts w:cs="Times New Roman"/>
          <w:i/>
          <w:color w:val="333333"/>
          <w:szCs w:val="24"/>
          <w:shd w:val="clear" w:color="auto" w:fill="FFFFFF"/>
        </w:rPr>
        <w:t>C.</w:t>
      </w:r>
      <w:proofErr w:type="gram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proofErr w:type="gram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Khi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phun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vào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đám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cháy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CO</w:t>
      </w:r>
      <w:r w:rsidRPr="00103A60">
        <w:rPr>
          <w:rFonts w:cs="Times New Roman"/>
          <w:i/>
          <w:color w:val="333333"/>
          <w:szCs w:val="24"/>
          <w:shd w:val="clear" w:color="auto" w:fill="FFFFFF"/>
          <w:vertAlign w:val="subscript"/>
        </w:rPr>
        <w:t>2</w:t>
      </w:r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có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tác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dụng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làm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loãng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nồng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độ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hỗn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hợp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hơi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khí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cháy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,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đồng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thời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làm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lạnh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vùng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cháy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dẫn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tới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triệt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tiêu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đám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103A60">
        <w:rPr>
          <w:rFonts w:cs="Times New Roman"/>
          <w:i/>
          <w:color w:val="333333"/>
          <w:szCs w:val="24"/>
          <w:shd w:val="clear" w:color="auto" w:fill="FFFFFF"/>
        </w:rPr>
        <w:t>cháy</w:t>
      </w:r>
      <w:proofErr w:type="spellEnd"/>
      <w:r w:rsidRPr="00103A60">
        <w:rPr>
          <w:rFonts w:cs="Times New Roman"/>
          <w:i/>
          <w:color w:val="333333"/>
          <w:szCs w:val="24"/>
          <w:shd w:val="clear" w:color="auto" w:fill="FFFFFF"/>
        </w:rPr>
        <w:t>.</w:t>
      </w:r>
      <w:proofErr w:type="gram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</w:p>
    <w:p w:rsidR="004E253D" w:rsidRDefault="004E253D" w:rsidP="00934644">
      <w:pPr>
        <w:spacing w:line="240" w:lineRule="auto"/>
        <w:jc w:val="both"/>
        <w:rPr>
          <w:rFonts w:cs="Times New Roman"/>
          <w:color w:val="333333"/>
          <w:szCs w:val="24"/>
          <w:shd w:val="clear" w:color="auto" w:fill="FFFFFF"/>
        </w:rPr>
      </w:pPr>
      <w:r>
        <w:rPr>
          <w:rFonts w:cs="Times New Roman"/>
          <w:color w:val="333333"/>
          <w:szCs w:val="24"/>
          <w:shd w:val="clear" w:color="auto" w:fill="FFFFFF"/>
        </w:rPr>
        <w:tab/>
      </w:r>
      <w:proofErr w:type="spellStart"/>
      <w:proofErr w:type="gramStart"/>
      <w:r>
        <w:rPr>
          <w:rFonts w:cs="Times New Roman"/>
          <w:color w:val="333333"/>
          <w:szCs w:val="24"/>
          <w:shd w:val="clear" w:color="auto" w:fill="FFFFFF"/>
        </w:rPr>
        <w:t>Để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hóa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lỏng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khí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CO</w:t>
      </w:r>
      <w:r>
        <w:rPr>
          <w:rFonts w:cs="Times New Roman"/>
          <w:color w:val="333333"/>
          <w:szCs w:val="24"/>
          <w:shd w:val="clear" w:color="auto" w:fill="FFFFFF"/>
          <w:vertAlign w:val="subscript"/>
        </w:rPr>
        <w:t>2</w:t>
      </w:r>
      <w:r>
        <w:rPr>
          <w:rFonts w:cs="Times New Roman"/>
          <w:color w:val="333333"/>
          <w:szCs w:val="24"/>
          <w:shd w:val="clear" w:color="auto" w:fill="FFFFFF"/>
        </w:rPr>
        <w:t xml:space="preserve"> ở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nhiệt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độ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20</w:t>
      </w:r>
      <w:r>
        <w:rPr>
          <w:rFonts w:cs="Times New Roman"/>
          <w:color w:val="333333"/>
          <w:szCs w:val="24"/>
          <w:shd w:val="clear" w:color="auto" w:fill="FFFFFF"/>
          <w:vertAlign w:val="superscript"/>
        </w:rPr>
        <w:t>0</w:t>
      </w:r>
      <w:r>
        <w:rPr>
          <w:rFonts w:cs="Times New Roman"/>
          <w:color w:val="333333"/>
          <w:szCs w:val="24"/>
          <w:shd w:val="clear" w:color="auto" w:fill="FFFFFF"/>
        </w:rPr>
        <w:t xml:space="preserve">C,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cần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đưa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về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áp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suất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56atm.</w:t>
      </w:r>
      <w:proofErr w:type="gramEnd"/>
      <w:r>
        <w:rPr>
          <w:rFonts w:cs="Times New Roman"/>
          <w:color w:val="333333"/>
          <w:szCs w:val="24"/>
          <w:shd w:val="clear" w:color="auto" w:fill="FFFFFF"/>
        </w:rPr>
        <w:t xml:space="preserve"> 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Để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có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một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bình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chứa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5lít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khí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CO</w:t>
      </w:r>
      <w:r>
        <w:rPr>
          <w:rFonts w:cs="Times New Roman"/>
          <w:color w:val="333333"/>
          <w:szCs w:val="24"/>
          <w:shd w:val="clear" w:color="auto" w:fill="FFFFFF"/>
          <w:vertAlign w:val="subscript"/>
        </w:rPr>
        <w:t>2</w:t>
      </w:r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đã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được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hóa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lỏng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cần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ít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nhất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bao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nhiêu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lít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khí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CO</w:t>
      </w:r>
      <w:r>
        <w:rPr>
          <w:rFonts w:cs="Times New Roman"/>
          <w:color w:val="333333"/>
          <w:szCs w:val="24"/>
          <w:shd w:val="clear" w:color="auto" w:fill="FFFFFF"/>
          <w:vertAlign w:val="subscript"/>
        </w:rPr>
        <w:t>2</w:t>
      </w:r>
      <w:r>
        <w:rPr>
          <w:rFonts w:cs="Times New Roman"/>
          <w:color w:val="333333"/>
          <w:szCs w:val="24"/>
          <w:shd w:val="clear" w:color="auto" w:fill="FFFFFF"/>
        </w:rPr>
        <w:t xml:space="preserve"> ở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nhiệt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độ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r w:rsidR="001C7F53">
        <w:rPr>
          <w:rFonts w:cs="Times New Roman"/>
          <w:color w:val="333333"/>
          <w:szCs w:val="24"/>
          <w:shd w:val="clear" w:color="auto" w:fill="FFFFFF"/>
        </w:rPr>
        <w:t>3</w:t>
      </w:r>
      <w:r>
        <w:rPr>
          <w:rFonts w:cs="Times New Roman"/>
          <w:color w:val="333333"/>
          <w:szCs w:val="24"/>
          <w:shd w:val="clear" w:color="auto" w:fill="FFFFFF"/>
        </w:rPr>
        <w:t>0</w:t>
      </w:r>
      <w:r>
        <w:rPr>
          <w:rFonts w:cs="Times New Roman"/>
          <w:color w:val="333333"/>
          <w:szCs w:val="24"/>
          <w:shd w:val="clear" w:color="auto" w:fill="FFFFFF"/>
          <w:vertAlign w:val="superscript"/>
        </w:rPr>
        <w:t>0</w:t>
      </w:r>
      <w:r>
        <w:rPr>
          <w:rFonts w:cs="Times New Roman"/>
          <w:color w:val="333333"/>
          <w:szCs w:val="24"/>
          <w:shd w:val="clear" w:color="auto" w:fill="FFFFFF"/>
        </w:rPr>
        <w:t xml:space="preserve">C,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áp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</w:t>
      </w:r>
      <w:proofErr w:type="spellStart"/>
      <w:r>
        <w:rPr>
          <w:rFonts w:cs="Times New Roman"/>
          <w:color w:val="333333"/>
          <w:szCs w:val="24"/>
          <w:shd w:val="clear" w:color="auto" w:fill="FFFFFF"/>
        </w:rPr>
        <w:t>suất</w:t>
      </w:r>
      <w:proofErr w:type="spellEnd"/>
      <w:r>
        <w:rPr>
          <w:rFonts w:cs="Times New Roman"/>
          <w:color w:val="333333"/>
          <w:szCs w:val="24"/>
          <w:shd w:val="clear" w:color="auto" w:fill="FFFFFF"/>
        </w:rPr>
        <w:t xml:space="preserve"> 1atm?</w:t>
      </w:r>
    </w:p>
    <w:p w:rsidR="00934644" w:rsidRPr="00934644" w:rsidRDefault="00934644" w:rsidP="00934644">
      <w:pPr>
        <w:spacing w:line="240" w:lineRule="auto"/>
        <w:jc w:val="both"/>
        <w:rPr>
          <w:rFonts w:cs="Times New Roman"/>
          <w:i/>
          <w:color w:val="333333"/>
          <w:szCs w:val="24"/>
          <w:shd w:val="clear" w:color="auto" w:fill="FFFFFF"/>
        </w:rPr>
      </w:pPr>
      <w:r w:rsidRPr="00934644">
        <w:rPr>
          <w:rFonts w:cs="Times New Roman"/>
          <w:i/>
          <w:color w:val="333333"/>
          <w:szCs w:val="24"/>
          <w:shd w:val="clear" w:color="auto" w:fill="FFFFFF"/>
        </w:rPr>
        <w:tab/>
      </w:r>
      <w:proofErr w:type="gramStart"/>
      <w:r w:rsidRPr="00934644">
        <w:rPr>
          <w:rFonts w:cs="Times New Roman"/>
          <w:i/>
          <w:color w:val="333333"/>
          <w:szCs w:val="24"/>
          <w:shd w:val="clear" w:color="auto" w:fill="FFFFFF"/>
        </w:rPr>
        <w:t xml:space="preserve">( </w:t>
      </w:r>
      <w:proofErr w:type="spellStart"/>
      <w:r w:rsidRPr="00934644">
        <w:rPr>
          <w:rFonts w:cs="Times New Roman"/>
          <w:i/>
          <w:color w:val="333333"/>
          <w:szCs w:val="24"/>
          <w:shd w:val="clear" w:color="auto" w:fill="FFFFFF"/>
        </w:rPr>
        <w:t>Bỏ</w:t>
      </w:r>
      <w:proofErr w:type="spellEnd"/>
      <w:proofErr w:type="gramEnd"/>
      <w:r w:rsidRPr="00934644">
        <w:rPr>
          <w:rFonts w:cs="Times New Roman"/>
          <w:i/>
          <w:color w:val="333333"/>
          <w:szCs w:val="24"/>
          <w:shd w:val="clear" w:color="auto" w:fill="FFFFFF"/>
        </w:rPr>
        <w:t xml:space="preserve"> qua </w:t>
      </w:r>
      <w:proofErr w:type="spellStart"/>
      <w:r w:rsidRPr="00934644">
        <w:rPr>
          <w:rFonts w:cs="Times New Roman"/>
          <w:i/>
          <w:color w:val="333333"/>
          <w:szCs w:val="24"/>
          <w:shd w:val="clear" w:color="auto" w:fill="FFFFFF"/>
        </w:rPr>
        <w:t>sự</w:t>
      </w:r>
      <w:proofErr w:type="spellEnd"/>
      <w:r w:rsidRPr="00934644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934644">
        <w:rPr>
          <w:rFonts w:cs="Times New Roman"/>
          <w:i/>
          <w:color w:val="333333"/>
          <w:szCs w:val="24"/>
          <w:shd w:val="clear" w:color="auto" w:fill="FFFFFF"/>
        </w:rPr>
        <w:t>chuyển</w:t>
      </w:r>
      <w:proofErr w:type="spellEnd"/>
      <w:r w:rsidRPr="00934644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934644">
        <w:rPr>
          <w:rFonts w:cs="Times New Roman"/>
          <w:i/>
          <w:color w:val="333333"/>
          <w:szCs w:val="24"/>
          <w:shd w:val="clear" w:color="auto" w:fill="FFFFFF"/>
        </w:rPr>
        <w:t>thể</w:t>
      </w:r>
      <w:proofErr w:type="spellEnd"/>
      <w:r w:rsidRPr="00934644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934644">
        <w:rPr>
          <w:rFonts w:cs="Times New Roman"/>
          <w:i/>
          <w:color w:val="333333"/>
          <w:szCs w:val="24"/>
          <w:shd w:val="clear" w:color="auto" w:fill="FFFFFF"/>
        </w:rPr>
        <w:t>từ</w:t>
      </w:r>
      <w:proofErr w:type="spellEnd"/>
      <w:r w:rsidRPr="00934644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934644">
        <w:rPr>
          <w:rFonts w:cs="Times New Roman"/>
          <w:i/>
          <w:color w:val="333333"/>
          <w:szCs w:val="24"/>
          <w:shd w:val="clear" w:color="auto" w:fill="FFFFFF"/>
        </w:rPr>
        <w:t>khí</w:t>
      </w:r>
      <w:proofErr w:type="spellEnd"/>
      <w:r w:rsidRPr="00934644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934644">
        <w:rPr>
          <w:rFonts w:cs="Times New Roman"/>
          <w:i/>
          <w:color w:val="333333"/>
          <w:szCs w:val="24"/>
          <w:shd w:val="clear" w:color="auto" w:fill="FFFFFF"/>
        </w:rPr>
        <w:t>thành</w:t>
      </w:r>
      <w:proofErr w:type="spellEnd"/>
      <w:r w:rsidRPr="00934644">
        <w:rPr>
          <w:rFonts w:cs="Times New Roman"/>
          <w:i/>
          <w:color w:val="333333"/>
          <w:szCs w:val="24"/>
          <w:shd w:val="clear" w:color="auto" w:fill="FFFFFF"/>
        </w:rPr>
        <w:t xml:space="preserve"> </w:t>
      </w:r>
      <w:proofErr w:type="spellStart"/>
      <w:r w:rsidRPr="00934644">
        <w:rPr>
          <w:rFonts w:cs="Times New Roman"/>
          <w:i/>
          <w:color w:val="333333"/>
          <w:szCs w:val="24"/>
          <w:shd w:val="clear" w:color="auto" w:fill="FFFFFF"/>
        </w:rPr>
        <w:t>lỏng</w:t>
      </w:r>
      <w:proofErr w:type="spellEnd"/>
      <w:r w:rsidRPr="00934644">
        <w:rPr>
          <w:rFonts w:cs="Times New Roman"/>
          <w:i/>
          <w:color w:val="333333"/>
          <w:szCs w:val="24"/>
          <w:shd w:val="clear" w:color="auto" w:fill="FFFFFF"/>
        </w:rPr>
        <w:t>)</w:t>
      </w:r>
    </w:p>
    <w:p w:rsidR="00934644" w:rsidRDefault="00934644" w:rsidP="00934644">
      <w:pPr>
        <w:tabs>
          <w:tab w:val="left" w:pos="360"/>
          <w:tab w:val="left" w:pos="450"/>
        </w:tabs>
        <w:spacing w:before="40" w:after="40" w:line="240" w:lineRule="auto"/>
        <w:jc w:val="both"/>
        <w:rPr>
          <w:b/>
        </w:rPr>
      </w:pPr>
    </w:p>
    <w:p w:rsidR="004E253D" w:rsidRPr="00FE3C6A" w:rsidRDefault="004E253D" w:rsidP="00934644">
      <w:pPr>
        <w:tabs>
          <w:tab w:val="left" w:pos="360"/>
          <w:tab w:val="left" w:pos="450"/>
        </w:tabs>
        <w:spacing w:before="40" w:after="40" w:line="240" w:lineRule="auto"/>
        <w:jc w:val="both"/>
        <w:rPr>
          <w:szCs w:val="24"/>
          <w:lang w:val="de-DE"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5 (1,5</w:t>
      </w:r>
      <w:r w:rsidRPr="0073076C">
        <w:rPr>
          <w:b/>
        </w:rPr>
        <w:t>đ):</w:t>
      </w:r>
      <w:r>
        <w:rPr>
          <w:b/>
        </w:rPr>
        <w:t xml:space="preserve"> </w:t>
      </w:r>
      <w:r w:rsidRPr="00FE3C6A">
        <w:rPr>
          <w:szCs w:val="24"/>
          <w:lang w:val="de-DE"/>
        </w:rPr>
        <w:t xml:space="preserve">Một lượng khí trong xilanh </w:t>
      </w:r>
      <w:r>
        <w:rPr>
          <w:szCs w:val="24"/>
          <w:lang w:val="de-DE"/>
        </w:rPr>
        <w:t xml:space="preserve">được </w:t>
      </w:r>
      <w:r w:rsidRPr="00FE3C6A">
        <w:rPr>
          <w:szCs w:val="24"/>
          <w:lang w:val="de-DE"/>
        </w:rPr>
        <w:t xml:space="preserve">giữ không đổi </w:t>
      </w:r>
      <w:r>
        <w:rPr>
          <w:szCs w:val="24"/>
          <w:lang w:val="de-DE"/>
        </w:rPr>
        <w:t xml:space="preserve">ở </w:t>
      </w:r>
      <w:r w:rsidRPr="00FE3C6A">
        <w:rPr>
          <w:szCs w:val="24"/>
          <w:lang w:val="de-DE"/>
        </w:rPr>
        <w:t xml:space="preserve">áp </w:t>
      </w:r>
      <w:proofErr w:type="gramStart"/>
      <w:r w:rsidRPr="00FE3C6A">
        <w:rPr>
          <w:szCs w:val="24"/>
          <w:lang w:val="de-DE"/>
        </w:rPr>
        <w:t xml:space="preserve">suất </w:t>
      </w:r>
      <w:proofErr w:type="gramEnd"/>
      <w:r w:rsidRPr="00FE3C6A">
        <w:rPr>
          <w:position w:val="-6"/>
          <w:szCs w:val="24"/>
          <w:lang w:val="de-DE"/>
        </w:rPr>
        <w:object w:dxaOrig="1200" w:dyaOrig="320">
          <v:shape id="_x0000_i1026" type="#_x0000_t75" style="width:59.75pt;height:15.6pt" o:ole="">
            <v:imagedata r:id="rId8" o:title=""/>
          </v:shape>
          <o:OLEObject Type="Embed" ProgID="Equation.DSMT4" ShapeID="_x0000_i1026" DrawAspect="Content" ObjectID="_1492187828" r:id="rId9"/>
        </w:object>
      </w:r>
      <w:r w:rsidRPr="00FE3C6A">
        <w:rPr>
          <w:szCs w:val="24"/>
          <w:lang w:val="de-DE"/>
        </w:rPr>
        <w:t xml:space="preserve">, có thể tích </w:t>
      </w:r>
      <w:r>
        <w:rPr>
          <w:szCs w:val="24"/>
          <w:lang w:val="de-DE"/>
        </w:rPr>
        <w:t>8</w:t>
      </w:r>
      <w:r w:rsidRPr="00FE3C6A">
        <w:rPr>
          <w:szCs w:val="24"/>
          <w:lang w:val="de-DE"/>
        </w:rPr>
        <w:t xml:space="preserve"> lít</w:t>
      </w:r>
      <w:r>
        <w:rPr>
          <w:szCs w:val="24"/>
          <w:lang w:val="de-DE"/>
        </w:rPr>
        <w:t>.</w:t>
      </w:r>
      <w:r w:rsidRPr="00FE3C6A">
        <w:rPr>
          <w:szCs w:val="24"/>
          <w:lang w:val="de-DE"/>
        </w:rPr>
        <w:t xml:space="preserve"> </w:t>
      </w:r>
      <w:r>
        <w:rPr>
          <w:szCs w:val="24"/>
          <w:lang w:val="de-DE"/>
        </w:rPr>
        <w:t>S</w:t>
      </w:r>
      <w:r w:rsidRPr="00FE3C6A">
        <w:rPr>
          <w:szCs w:val="24"/>
          <w:lang w:val="de-DE"/>
        </w:rPr>
        <w:t xml:space="preserve">au khi đun nóng đẳng áp, khí nở ra có thể tích </w:t>
      </w:r>
      <w:r>
        <w:rPr>
          <w:szCs w:val="24"/>
          <w:lang w:val="de-DE"/>
        </w:rPr>
        <w:t>12</w:t>
      </w:r>
      <w:r w:rsidRPr="00FE3C6A">
        <w:rPr>
          <w:szCs w:val="24"/>
          <w:lang w:val="de-DE"/>
        </w:rPr>
        <w:t xml:space="preserve"> lít.</w:t>
      </w:r>
    </w:p>
    <w:p w:rsidR="004E253D" w:rsidRPr="00FE3C6A" w:rsidRDefault="004E253D" w:rsidP="00934644">
      <w:pPr>
        <w:spacing w:before="40" w:after="40" w:line="240" w:lineRule="auto"/>
        <w:ind w:left="360" w:hanging="180"/>
        <w:jc w:val="both"/>
        <w:rPr>
          <w:szCs w:val="24"/>
          <w:lang w:val="de-DE"/>
        </w:rPr>
      </w:pPr>
      <w:r w:rsidRPr="00FE3C6A">
        <w:rPr>
          <w:szCs w:val="24"/>
          <w:lang w:val="de-DE"/>
        </w:rPr>
        <w:t xml:space="preserve">a. Tính công </w:t>
      </w:r>
      <w:r>
        <w:rPr>
          <w:szCs w:val="24"/>
          <w:lang w:val="de-DE"/>
        </w:rPr>
        <w:t xml:space="preserve">của khối </w:t>
      </w:r>
      <w:r w:rsidRPr="00FE3C6A">
        <w:rPr>
          <w:szCs w:val="24"/>
          <w:lang w:val="de-DE"/>
        </w:rPr>
        <w:t>khí thực hiện được?</w:t>
      </w:r>
    </w:p>
    <w:p w:rsidR="004E253D" w:rsidRPr="00FE3C6A" w:rsidRDefault="004E253D" w:rsidP="00934644">
      <w:pPr>
        <w:spacing w:before="40" w:after="40" w:line="240" w:lineRule="auto"/>
        <w:ind w:left="360" w:hanging="180"/>
        <w:jc w:val="both"/>
        <w:rPr>
          <w:szCs w:val="24"/>
          <w:lang w:val="de-DE"/>
        </w:rPr>
      </w:pPr>
      <w:r w:rsidRPr="00FE3C6A">
        <w:rPr>
          <w:szCs w:val="24"/>
          <w:lang w:val="de-DE"/>
        </w:rPr>
        <w:t>b. Tính độ biến thiên nội năng của khí biết khi nung nóng khí nhận được nhiệt lượng 1</w:t>
      </w:r>
      <w:r w:rsidR="002E6CF8">
        <w:rPr>
          <w:szCs w:val="24"/>
          <w:lang w:val="de-DE"/>
        </w:rPr>
        <w:t>8</w:t>
      </w:r>
      <w:r w:rsidRPr="00FE3C6A">
        <w:rPr>
          <w:szCs w:val="24"/>
          <w:lang w:val="de-DE"/>
        </w:rPr>
        <w:t>00J?</w:t>
      </w:r>
    </w:p>
    <w:p w:rsidR="00934644" w:rsidRDefault="00934644" w:rsidP="00934644">
      <w:pPr>
        <w:spacing w:line="240" w:lineRule="auto"/>
        <w:jc w:val="both"/>
        <w:rPr>
          <w:b/>
        </w:rPr>
      </w:pPr>
    </w:p>
    <w:p w:rsidR="004E253D" w:rsidRDefault="004E253D" w:rsidP="00934644">
      <w:pPr>
        <w:spacing w:line="240" w:lineRule="auto"/>
        <w:jc w:val="both"/>
        <w:rPr>
          <w:b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6 (2</w:t>
      </w:r>
      <w:r w:rsidRPr="0073076C">
        <w:rPr>
          <w:b/>
        </w:rPr>
        <w:t>đ):</w:t>
      </w:r>
    </w:p>
    <w:p w:rsidR="004E253D" w:rsidRPr="00C561D3" w:rsidRDefault="004E253D" w:rsidP="00934644">
      <w:pPr>
        <w:numPr>
          <w:ilvl w:val="0"/>
          <w:numId w:val="1"/>
        </w:numPr>
        <w:spacing w:after="0" w:line="240" w:lineRule="auto"/>
        <w:jc w:val="both"/>
        <w:rPr>
          <w:b/>
        </w:rPr>
      </w:pPr>
      <w:r w:rsidRPr="0073076C">
        <w:rPr>
          <w:b/>
        </w:rP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nội</w:t>
      </w:r>
      <w:proofErr w:type="spellEnd"/>
      <w:r>
        <w:t xml:space="preserve"> dung </w:t>
      </w:r>
      <w:proofErr w:type="spellStart"/>
      <w:r>
        <w:t>và</w:t>
      </w:r>
      <w:proofErr w:type="spellEnd"/>
      <w:r>
        <w:t xml:space="preserve"> </w:t>
      </w:r>
      <w:proofErr w:type="spellStart"/>
      <w:r>
        <w:t>viế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lí</w:t>
      </w:r>
      <w:proofErr w:type="spellEnd"/>
      <w:r>
        <w:t xml:space="preserve"> I </w:t>
      </w:r>
      <w:proofErr w:type="spellStart"/>
      <w:r>
        <w:t>nhiệt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lực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. </w:t>
      </w:r>
      <w:proofErr w:type="spellStart"/>
      <w:r>
        <w:t>Nêu</w:t>
      </w:r>
      <w:proofErr w:type="spellEnd"/>
      <w:r>
        <w:t xml:space="preserve"> qui </w:t>
      </w:r>
      <w:proofErr w:type="spellStart"/>
      <w:r>
        <w:t>ước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dấ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>.</w:t>
      </w:r>
    </w:p>
    <w:p w:rsidR="004E253D" w:rsidRPr="00C561D3" w:rsidRDefault="004E253D" w:rsidP="00934644">
      <w:pPr>
        <w:numPr>
          <w:ilvl w:val="0"/>
          <w:numId w:val="2"/>
        </w:numPr>
        <w:spacing w:after="0" w:line="240" w:lineRule="auto"/>
        <w:jc w:val="both"/>
        <w:rPr>
          <w:b/>
        </w:rPr>
      </w:pPr>
      <w:proofErr w:type="spellStart"/>
      <w:r>
        <w:t>Bạn</w:t>
      </w:r>
      <w:proofErr w:type="spellEnd"/>
      <w:r>
        <w:t xml:space="preserve"> </w:t>
      </w:r>
      <w:proofErr w:type="spellStart"/>
      <w:r>
        <w:t>Hương</w:t>
      </w:r>
      <w:proofErr w:type="spellEnd"/>
      <w:r>
        <w:t xml:space="preserve"> </w:t>
      </w:r>
      <w:proofErr w:type="spellStart"/>
      <w:r>
        <w:t>lớp</w:t>
      </w:r>
      <w:proofErr w:type="spellEnd"/>
      <w:r>
        <w:t xml:space="preserve"> 10A </w:t>
      </w:r>
      <w:proofErr w:type="spellStart"/>
      <w:r>
        <w:t>cho</w:t>
      </w:r>
      <w:proofErr w:type="spellEnd"/>
      <w:r>
        <w:t xml:space="preserve"> </w:t>
      </w:r>
      <w:proofErr w:type="spellStart"/>
      <w:r>
        <w:t>rằng</w:t>
      </w:r>
      <w:proofErr w:type="spellEnd"/>
      <w:r>
        <w:t xml:space="preserve">: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nung</w:t>
      </w:r>
      <w:proofErr w:type="spellEnd"/>
      <w:r>
        <w:t xml:space="preserve"> </w:t>
      </w:r>
      <w:proofErr w:type="spellStart"/>
      <w:r>
        <w:t>nóng</w:t>
      </w:r>
      <w:proofErr w:type="spellEnd"/>
      <w:r>
        <w:t xml:space="preserve"> </w:t>
      </w:r>
      <w:proofErr w:type="spellStart"/>
      <w:r>
        <w:t>đẳng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 w:rsidR="002B2BA7">
        <w:t>một</w:t>
      </w:r>
      <w:proofErr w:type="spellEnd"/>
      <w:r w:rsidR="002B2BA7">
        <w:t xml:space="preserve"> </w:t>
      </w:r>
      <w:proofErr w:type="spellStart"/>
      <w:r w:rsidR="002B2BA7">
        <w:t>khối</w:t>
      </w:r>
      <w:proofErr w:type="spellEnd"/>
      <w:r w:rsidR="002B2BA7">
        <w:t xml:space="preserve"> </w:t>
      </w:r>
      <w:proofErr w:type="spellStart"/>
      <w:r w:rsidR="002B2BA7">
        <w:t>khí</w:t>
      </w:r>
      <w:proofErr w:type="spellEnd"/>
      <w:r w:rsidR="002B2BA7">
        <w:t xml:space="preserve"> </w:t>
      </w:r>
      <w:proofErr w:type="spellStart"/>
      <w:r>
        <w:t>thì</w:t>
      </w:r>
      <w:proofErr w:type="spellEnd"/>
      <w:r>
        <w:t xml:space="preserve"> A = 0 </w:t>
      </w:r>
      <w:proofErr w:type="spellStart"/>
      <w:r>
        <w:t>và</w:t>
      </w:r>
      <w:proofErr w:type="spellEnd"/>
      <w:r>
        <w:t xml:space="preserve"> ΔU = Q </w:t>
      </w:r>
      <w:proofErr w:type="spellStart"/>
      <w:r>
        <w:t>với</w:t>
      </w:r>
      <w:proofErr w:type="spellEnd"/>
      <w:r>
        <w:t xml:space="preserve"> Q &lt; 0. Theo </w:t>
      </w:r>
      <w:proofErr w:type="spellStart"/>
      <w:r>
        <w:t>em</w:t>
      </w:r>
      <w:proofErr w:type="spellEnd"/>
      <w:r>
        <w:t xml:space="preserve">,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ạn</w:t>
      </w:r>
      <w:proofErr w:type="spellEnd"/>
      <w:r>
        <w:t xml:space="preserve"> </w:t>
      </w:r>
      <w:proofErr w:type="spellStart"/>
      <w:r>
        <w:t>Hương</w:t>
      </w:r>
      <w:proofErr w:type="spellEnd"/>
      <w:r>
        <w:t xml:space="preserve"> </w:t>
      </w:r>
      <w:proofErr w:type="spellStart"/>
      <w:r>
        <w:t>nêu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đúng</w:t>
      </w:r>
      <w:proofErr w:type="spellEnd"/>
      <w:r>
        <w:t xml:space="preserve"> hay </w:t>
      </w:r>
      <w:proofErr w:type="spellStart"/>
      <w:r>
        <w:t>sai</w:t>
      </w:r>
      <w:proofErr w:type="spellEnd"/>
      <w:r>
        <w:t xml:space="preserve">?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sai</w:t>
      </w:r>
      <w:proofErr w:type="spellEnd"/>
      <w:r>
        <w:t xml:space="preserve"> </w:t>
      </w:r>
      <w:proofErr w:type="spellStart"/>
      <w:r>
        <w:t>sửa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đúng</w:t>
      </w:r>
      <w:proofErr w:type="spellEnd"/>
      <w:r>
        <w:t>.</w:t>
      </w:r>
    </w:p>
    <w:p w:rsidR="004E253D" w:rsidRPr="00945325" w:rsidRDefault="004E253D" w:rsidP="00934644">
      <w:pPr>
        <w:spacing w:line="240" w:lineRule="auto"/>
        <w:jc w:val="center"/>
        <w:rPr>
          <w:i/>
        </w:rPr>
      </w:pPr>
      <w:r w:rsidRPr="006E0295">
        <w:rPr>
          <w:i/>
        </w:rPr>
        <w:t>*</w:t>
      </w:r>
      <w:proofErr w:type="spellStart"/>
      <w:r w:rsidRPr="006E0295">
        <w:rPr>
          <w:i/>
        </w:rPr>
        <w:t>Chú</w:t>
      </w:r>
      <w:proofErr w:type="spellEnd"/>
      <w:r w:rsidRPr="006E0295">
        <w:rPr>
          <w:i/>
        </w:rPr>
        <w:t xml:space="preserve"> ý: </w:t>
      </w:r>
      <w:proofErr w:type="spellStart"/>
      <w:r w:rsidRPr="006E0295">
        <w:rPr>
          <w:i/>
        </w:rPr>
        <w:t>Nêu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rõ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tên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gọi</w:t>
      </w:r>
      <w:proofErr w:type="spellEnd"/>
      <w:r w:rsidRPr="006E0295">
        <w:rPr>
          <w:i/>
        </w:rPr>
        <w:t xml:space="preserve">, </w:t>
      </w:r>
      <w:proofErr w:type="spellStart"/>
      <w:r w:rsidRPr="006E0295">
        <w:rPr>
          <w:i/>
        </w:rPr>
        <w:t>đơn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vị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của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các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đại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lượng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có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trong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các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công</w:t>
      </w:r>
      <w:proofErr w:type="spellEnd"/>
      <w:r w:rsidRPr="006E0295">
        <w:rPr>
          <w:i/>
        </w:rPr>
        <w:t xml:space="preserve"> </w:t>
      </w:r>
      <w:proofErr w:type="spellStart"/>
      <w:r w:rsidRPr="006E0295">
        <w:rPr>
          <w:i/>
        </w:rPr>
        <w:t>thức</w:t>
      </w:r>
      <w:proofErr w:type="spellEnd"/>
      <w:r w:rsidR="00934644">
        <w:rPr>
          <w:i/>
        </w:rPr>
        <w:t>.</w:t>
      </w:r>
    </w:p>
    <w:p w:rsidR="004E253D" w:rsidRPr="00637307" w:rsidRDefault="004E253D" w:rsidP="00934644">
      <w:pPr>
        <w:spacing w:line="240" w:lineRule="auto"/>
        <w:jc w:val="center"/>
      </w:pPr>
      <w:proofErr w:type="gramStart"/>
      <w:r>
        <w:t>.…………..</w:t>
      </w:r>
      <w:proofErr w:type="spellStart"/>
      <w:proofErr w:type="gramEnd"/>
      <w:r>
        <w:t>Hết</w:t>
      </w:r>
      <w:proofErr w:type="spellEnd"/>
      <w:r>
        <w:t>……………</w:t>
      </w:r>
    </w:p>
    <w:p w:rsidR="004E253D" w:rsidRPr="0073076C" w:rsidRDefault="004E253D" w:rsidP="004E253D">
      <w:pPr>
        <w:jc w:val="both"/>
        <w:rPr>
          <w:b/>
        </w:rPr>
      </w:pPr>
    </w:p>
    <w:p w:rsidR="004E253D" w:rsidRDefault="004E253D" w:rsidP="004E253D">
      <w:pPr>
        <w:spacing w:line="276" w:lineRule="auto"/>
        <w:contextualSpacing w:val="0"/>
        <w:jc w:val="both"/>
        <w:rPr>
          <w:b/>
        </w:rPr>
      </w:pPr>
    </w:p>
    <w:p w:rsidR="002B2BA7" w:rsidRDefault="002B2BA7">
      <w:pPr>
        <w:spacing w:line="276" w:lineRule="auto"/>
        <w:contextualSpacing w:val="0"/>
        <w:rPr>
          <w:b/>
        </w:rPr>
      </w:pPr>
      <w:r>
        <w:rPr>
          <w:b/>
        </w:rPr>
        <w:br w:type="page"/>
      </w:r>
    </w:p>
    <w:p w:rsidR="002B2BA7" w:rsidRDefault="002B2BA7" w:rsidP="002B2BA7">
      <w:pPr>
        <w:jc w:val="center"/>
        <w:rPr>
          <w:b/>
        </w:rPr>
      </w:pPr>
      <w:r>
        <w:rPr>
          <w:b/>
        </w:rPr>
        <w:lastRenderedPageBreak/>
        <w:t xml:space="preserve">ĐÁP ÁN ĐỀ KIỂM TRA HKII </w:t>
      </w:r>
      <w:r w:rsidRPr="00E25360">
        <w:rPr>
          <w:b/>
        </w:rPr>
        <w:t>_</w:t>
      </w:r>
      <w:r>
        <w:rPr>
          <w:b/>
        </w:rPr>
        <w:t xml:space="preserve"> VẬT </w:t>
      </w:r>
      <w:r w:rsidRPr="00E25360">
        <w:rPr>
          <w:b/>
        </w:rPr>
        <w:t>LÝ 10</w:t>
      </w:r>
      <w:r>
        <w:rPr>
          <w:b/>
        </w:rPr>
        <w:t xml:space="preserve"> </w:t>
      </w:r>
    </w:p>
    <w:p w:rsidR="002B2BA7" w:rsidRDefault="002B2BA7" w:rsidP="002B2BA7">
      <w:pPr>
        <w:jc w:val="center"/>
        <w:rPr>
          <w:b/>
        </w:rPr>
      </w:pPr>
      <w:proofErr w:type="gramStart"/>
      <w:r>
        <w:rPr>
          <w:b/>
        </w:rPr>
        <w:t>( NĂM</w:t>
      </w:r>
      <w:proofErr w:type="gramEnd"/>
      <w:r>
        <w:rPr>
          <w:b/>
        </w:rPr>
        <w:t xml:space="preserve"> HỌC : 2014 _ 2015)</w:t>
      </w:r>
    </w:p>
    <w:tbl>
      <w:tblPr>
        <w:tblW w:w="11136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26"/>
        <w:gridCol w:w="4574"/>
        <w:gridCol w:w="720"/>
        <w:gridCol w:w="4140"/>
        <w:gridCol w:w="876"/>
      </w:tblGrid>
      <w:tr w:rsidR="002B2BA7" w:rsidRPr="000C2647" w:rsidTr="002001DE">
        <w:tc>
          <w:tcPr>
            <w:tcW w:w="826" w:type="dxa"/>
          </w:tcPr>
          <w:p w:rsidR="002B2BA7" w:rsidRPr="000C2647" w:rsidRDefault="002B2BA7" w:rsidP="00F01363">
            <w:pPr>
              <w:spacing w:line="240" w:lineRule="auto"/>
              <w:jc w:val="center"/>
              <w:rPr>
                <w:b/>
              </w:rPr>
            </w:pPr>
          </w:p>
        </w:tc>
        <w:tc>
          <w:tcPr>
            <w:tcW w:w="5294" w:type="dxa"/>
            <w:gridSpan w:val="2"/>
          </w:tcPr>
          <w:p w:rsidR="002B2BA7" w:rsidRPr="000C2647" w:rsidRDefault="002B2BA7" w:rsidP="00F01363">
            <w:pPr>
              <w:spacing w:line="240" w:lineRule="auto"/>
              <w:jc w:val="center"/>
              <w:rPr>
                <w:b/>
              </w:rPr>
            </w:pPr>
            <w:proofErr w:type="spellStart"/>
            <w:r w:rsidRPr="000C2647">
              <w:rPr>
                <w:b/>
              </w:rPr>
              <w:t>Đề</w:t>
            </w:r>
            <w:proofErr w:type="spellEnd"/>
            <w:r w:rsidRPr="000C2647">
              <w:rPr>
                <w:b/>
              </w:rPr>
              <w:t xml:space="preserve"> A</w:t>
            </w:r>
          </w:p>
        </w:tc>
        <w:tc>
          <w:tcPr>
            <w:tcW w:w="5016" w:type="dxa"/>
            <w:gridSpan w:val="2"/>
          </w:tcPr>
          <w:p w:rsidR="002B2BA7" w:rsidRPr="000C2647" w:rsidRDefault="002B2BA7" w:rsidP="00F01363">
            <w:pPr>
              <w:spacing w:line="240" w:lineRule="auto"/>
              <w:jc w:val="center"/>
              <w:rPr>
                <w:b/>
              </w:rPr>
            </w:pPr>
            <w:proofErr w:type="spellStart"/>
            <w:r w:rsidRPr="000C2647">
              <w:rPr>
                <w:b/>
              </w:rPr>
              <w:t>Đề</w:t>
            </w:r>
            <w:proofErr w:type="spellEnd"/>
            <w:r w:rsidRPr="000C2647">
              <w:rPr>
                <w:b/>
              </w:rPr>
              <w:t xml:space="preserve"> B</w:t>
            </w:r>
          </w:p>
        </w:tc>
      </w:tr>
      <w:tr w:rsidR="002B2BA7" w:rsidRPr="00D03D8E" w:rsidTr="002001DE">
        <w:tc>
          <w:tcPr>
            <w:tcW w:w="826" w:type="dxa"/>
            <w:vAlign w:val="center"/>
          </w:tcPr>
          <w:p w:rsidR="002B2BA7" w:rsidRPr="000C2647" w:rsidRDefault="002B2BA7" w:rsidP="00F01363">
            <w:pPr>
              <w:spacing w:line="240" w:lineRule="auto"/>
              <w:jc w:val="center"/>
              <w:rPr>
                <w:b/>
              </w:rPr>
            </w:pPr>
            <w:proofErr w:type="spellStart"/>
            <w:r w:rsidRPr="000C2647">
              <w:rPr>
                <w:b/>
              </w:rPr>
              <w:t>Câu</w:t>
            </w:r>
            <w:proofErr w:type="spellEnd"/>
            <w:r w:rsidRPr="000C2647">
              <w:rPr>
                <w:b/>
              </w:rPr>
              <w:t xml:space="preserve"> 1</w:t>
            </w:r>
          </w:p>
          <w:p w:rsidR="002B2BA7" w:rsidRPr="000C2647" w:rsidRDefault="002B2BA7" w:rsidP="00F01363">
            <w:pPr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(1,5</w:t>
            </w:r>
            <w:r w:rsidRPr="000C2647">
              <w:rPr>
                <w:b/>
              </w:rPr>
              <w:t>đ)</w:t>
            </w:r>
          </w:p>
        </w:tc>
        <w:tc>
          <w:tcPr>
            <w:tcW w:w="4574" w:type="dxa"/>
          </w:tcPr>
          <w:p w:rsidR="002B2BA7" w:rsidRDefault="002B2BA7" w:rsidP="002B2BA7">
            <w:pPr>
              <w:numPr>
                <w:ilvl w:val="0"/>
                <w:numId w:val="3"/>
              </w:numPr>
              <w:spacing w:after="0" w:line="240" w:lineRule="auto"/>
              <w:ind w:left="144" w:hanging="180"/>
            </w:pPr>
            <w:proofErr w:type="spellStart"/>
            <w:r>
              <w:t>Nội</w:t>
            </w:r>
            <w:proofErr w:type="spellEnd"/>
            <w:r>
              <w:t xml:space="preserve"> dung ĐLBTCN </w:t>
            </w:r>
          </w:p>
          <w:p w:rsidR="002B2BA7" w:rsidRDefault="002B2BA7" w:rsidP="002B2BA7">
            <w:pPr>
              <w:numPr>
                <w:ilvl w:val="0"/>
                <w:numId w:val="3"/>
              </w:numPr>
              <w:spacing w:after="0" w:line="240" w:lineRule="auto"/>
              <w:ind w:left="144" w:hanging="180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ĐLBTCN</w:t>
            </w:r>
          </w:p>
          <w:p w:rsidR="002B2BA7" w:rsidRPr="00385FB7" w:rsidRDefault="002B2BA7" w:rsidP="002B2BA7">
            <w:pPr>
              <w:numPr>
                <w:ilvl w:val="0"/>
                <w:numId w:val="3"/>
              </w:numPr>
              <w:spacing w:after="0" w:line="240" w:lineRule="auto"/>
              <w:ind w:left="144" w:hanging="180"/>
            </w:pPr>
            <w:proofErr w:type="spellStart"/>
            <w:r>
              <w:t>Tên</w:t>
            </w:r>
            <w:proofErr w:type="spellEnd"/>
            <w:r>
              <w:t xml:space="preserve">, </w:t>
            </w:r>
            <w:proofErr w:type="spellStart"/>
            <w:r>
              <w:t>đơn</w:t>
            </w:r>
            <w:proofErr w:type="spellEnd"/>
            <w:r>
              <w:t xml:space="preserve"> </w:t>
            </w:r>
            <w:proofErr w:type="spellStart"/>
            <w:r>
              <w:t>vị</w:t>
            </w:r>
            <w:proofErr w:type="spellEnd"/>
          </w:p>
        </w:tc>
        <w:tc>
          <w:tcPr>
            <w:tcW w:w="720" w:type="dxa"/>
          </w:tcPr>
          <w:p w:rsidR="002B2BA7" w:rsidRDefault="002B2BA7" w:rsidP="00F01363">
            <w:pPr>
              <w:spacing w:line="240" w:lineRule="auto"/>
              <w:jc w:val="center"/>
            </w:pPr>
            <w:r w:rsidRPr="00D03D8E">
              <w:t>0,5</w:t>
            </w:r>
          </w:p>
          <w:p w:rsidR="002B2BA7" w:rsidRDefault="002B2BA7" w:rsidP="00F01363">
            <w:pPr>
              <w:spacing w:line="240" w:lineRule="auto"/>
              <w:jc w:val="center"/>
            </w:pPr>
            <w:r>
              <w:t>0.5</w:t>
            </w:r>
          </w:p>
          <w:p w:rsidR="002B2BA7" w:rsidRPr="00D03D8E" w:rsidRDefault="002B2BA7" w:rsidP="00F01363">
            <w:pPr>
              <w:spacing w:line="240" w:lineRule="auto"/>
              <w:jc w:val="center"/>
            </w:pPr>
            <w:r>
              <w:t>0.5</w:t>
            </w:r>
          </w:p>
        </w:tc>
        <w:tc>
          <w:tcPr>
            <w:tcW w:w="4140" w:type="dxa"/>
          </w:tcPr>
          <w:p w:rsidR="002B2BA7" w:rsidRDefault="002B2BA7" w:rsidP="002B2BA7">
            <w:pPr>
              <w:numPr>
                <w:ilvl w:val="0"/>
                <w:numId w:val="3"/>
              </w:numPr>
              <w:spacing w:after="0" w:line="240" w:lineRule="auto"/>
              <w:ind w:left="144" w:hanging="180"/>
            </w:pPr>
            <w:proofErr w:type="spellStart"/>
            <w:r>
              <w:t>Nội</w:t>
            </w:r>
            <w:proofErr w:type="spellEnd"/>
            <w:r>
              <w:t xml:space="preserve"> dung ĐLBTCN </w:t>
            </w:r>
          </w:p>
          <w:p w:rsidR="002B2BA7" w:rsidRDefault="002B2BA7" w:rsidP="002B2BA7">
            <w:pPr>
              <w:numPr>
                <w:ilvl w:val="0"/>
                <w:numId w:val="3"/>
              </w:numPr>
              <w:spacing w:after="0" w:line="240" w:lineRule="auto"/>
              <w:ind w:left="144" w:hanging="180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ĐLBTCN</w:t>
            </w:r>
          </w:p>
          <w:p w:rsidR="002B2BA7" w:rsidRPr="00385FB7" w:rsidRDefault="002B2BA7" w:rsidP="002B2BA7">
            <w:pPr>
              <w:numPr>
                <w:ilvl w:val="0"/>
                <w:numId w:val="3"/>
              </w:numPr>
              <w:spacing w:after="0" w:line="240" w:lineRule="auto"/>
              <w:ind w:left="144" w:hanging="180"/>
            </w:pPr>
            <w:proofErr w:type="spellStart"/>
            <w:r>
              <w:t>Tên</w:t>
            </w:r>
            <w:proofErr w:type="spellEnd"/>
            <w:r>
              <w:t xml:space="preserve">, </w:t>
            </w:r>
            <w:proofErr w:type="spellStart"/>
            <w:r>
              <w:t>đơn</w:t>
            </w:r>
            <w:proofErr w:type="spellEnd"/>
            <w:r>
              <w:t xml:space="preserve"> </w:t>
            </w:r>
            <w:proofErr w:type="spellStart"/>
            <w:r>
              <w:t>vị</w:t>
            </w:r>
            <w:proofErr w:type="spellEnd"/>
          </w:p>
        </w:tc>
        <w:tc>
          <w:tcPr>
            <w:tcW w:w="876" w:type="dxa"/>
          </w:tcPr>
          <w:p w:rsidR="002B2BA7" w:rsidRDefault="002B2BA7" w:rsidP="00F01363">
            <w:pPr>
              <w:spacing w:line="240" w:lineRule="auto"/>
              <w:jc w:val="center"/>
            </w:pPr>
            <w:r w:rsidRPr="00D03D8E">
              <w:t>0,5</w:t>
            </w:r>
          </w:p>
          <w:p w:rsidR="002B2BA7" w:rsidRDefault="002B2BA7" w:rsidP="00F01363">
            <w:pPr>
              <w:spacing w:line="240" w:lineRule="auto"/>
              <w:jc w:val="center"/>
            </w:pPr>
            <w:r>
              <w:t>0.5</w:t>
            </w:r>
          </w:p>
          <w:p w:rsidR="002B2BA7" w:rsidRPr="00D03D8E" w:rsidRDefault="002B2BA7" w:rsidP="00F01363">
            <w:pPr>
              <w:spacing w:line="240" w:lineRule="auto"/>
              <w:jc w:val="center"/>
            </w:pPr>
            <w:r>
              <w:t>0.5</w:t>
            </w:r>
          </w:p>
        </w:tc>
      </w:tr>
      <w:tr w:rsidR="002B2BA7" w:rsidRPr="00D03D8E" w:rsidTr="002001DE">
        <w:tc>
          <w:tcPr>
            <w:tcW w:w="826" w:type="dxa"/>
            <w:vMerge w:val="restart"/>
            <w:vAlign w:val="center"/>
          </w:tcPr>
          <w:p w:rsidR="002B2BA7" w:rsidRPr="000C2647" w:rsidRDefault="002B2BA7" w:rsidP="00F01363">
            <w:pPr>
              <w:spacing w:line="240" w:lineRule="auto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Câu</w:t>
            </w:r>
            <w:proofErr w:type="spellEnd"/>
            <w:r>
              <w:rPr>
                <w:b/>
              </w:rPr>
              <w:t xml:space="preserve"> 2</w:t>
            </w:r>
          </w:p>
          <w:p w:rsidR="002B2BA7" w:rsidRPr="000C2647" w:rsidRDefault="002B2BA7" w:rsidP="00F01363">
            <w:pPr>
              <w:spacing w:line="240" w:lineRule="auto"/>
              <w:jc w:val="center"/>
              <w:rPr>
                <w:b/>
              </w:rPr>
            </w:pPr>
            <w:r w:rsidRPr="000C2647">
              <w:rPr>
                <w:b/>
              </w:rPr>
              <w:t>(</w:t>
            </w:r>
            <w:r>
              <w:rPr>
                <w:b/>
              </w:rPr>
              <w:t>2</w:t>
            </w:r>
            <w:r w:rsidRPr="000C2647">
              <w:rPr>
                <w:b/>
              </w:rPr>
              <w:t>đ)</w:t>
            </w:r>
          </w:p>
        </w:tc>
        <w:tc>
          <w:tcPr>
            <w:tcW w:w="4574" w:type="dxa"/>
          </w:tcPr>
          <w:p w:rsidR="002B2BA7" w:rsidRPr="00B825AD" w:rsidRDefault="002B2BA7" w:rsidP="00F01363">
            <w:pPr>
              <w:spacing w:line="240" w:lineRule="auto"/>
            </w:pPr>
            <w:r>
              <w:t xml:space="preserve">a) – </w:t>
            </w:r>
            <w:proofErr w:type="spellStart"/>
            <w:r>
              <w:t>Đúng</w:t>
            </w:r>
            <w:proofErr w:type="spellEnd"/>
            <w:r>
              <w:t xml:space="preserve"> CT W</w:t>
            </w:r>
            <w:r>
              <w:rPr>
                <w:vertAlign w:val="subscript"/>
              </w:rPr>
              <w:t>0</w:t>
            </w:r>
            <w:r>
              <w:t xml:space="preserve"> = </w:t>
            </w:r>
            <w:proofErr w:type="spellStart"/>
            <w:r>
              <w:t>W</w:t>
            </w:r>
            <w:r>
              <w:rPr>
                <w:vertAlign w:val="subscript"/>
              </w:rPr>
              <w:t>tmax</w:t>
            </w:r>
            <w:proofErr w:type="spellEnd"/>
            <w:r>
              <w:t xml:space="preserve"> = </w:t>
            </w:r>
            <w:proofErr w:type="spellStart"/>
            <w:r>
              <w:t>mgh</w:t>
            </w:r>
            <w:proofErr w:type="spellEnd"/>
          </w:p>
          <w:p w:rsidR="002B2BA7" w:rsidRDefault="002B2BA7" w:rsidP="002B2BA7">
            <w:pPr>
              <w:numPr>
                <w:ilvl w:val="0"/>
                <w:numId w:val="3"/>
              </w:numPr>
              <w:spacing w:after="0" w:line="240" w:lineRule="auto"/>
              <w:ind w:left="415" w:hanging="180"/>
            </w:pP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kq</w:t>
            </w:r>
            <w:proofErr w:type="spellEnd"/>
            <w:r>
              <w:t>:  W</w:t>
            </w:r>
            <w:r>
              <w:rPr>
                <w:vertAlign w:val="subscript"/>
              </w:rPr>
              <w:t>0</w:t>
            </w:r>
            <w:r>
              <w:t>= 40,2.10</w:t>
            </w:r>
            <w:r>
              <w:rPr>
                <w:vertAlign w:val="superscript"/>
              </w:rPr>
              <w:t>6</w:t>
            </w:r>
            <w:r>
              <w:t xml:space="preserve"> J</w:t>
            </w:r>
          </w:p>
          <w:p w:rsidR="002B2BA7" w:rsidRPr="0011083D" w:rsidRDefault="002B2BA7" w:rsidP="00F01363">
            <w:pPr>
              <w:spacing w:after="0" w:line="240" w:lineRule="auto"/>
              <w:ind w:left="415"/>
            </w:pPr>
          </w:p>
        </w:tc>
        <w:tc>
          <w:tcPr>
            <w:tcW w:w="720" w:type="dxa"/>
          </w:tcPr>
          <w:p w:rsidR="002B2BA7" w:rsidRPr="00D03D8E" w:rsidRDefault="002B2BA7" w:rsidP="00F01363">
            <w:pPr>
              <w:spacing w:line="240" w:lineRule="auto"/>
              <w:jc w:val="center"/>
            </w:pPr>
            <w:r w:rsidRPr="00D03D8E">
              <w:t>0,</w:t>
            </w:r>
            <w:r>
              <w:t>2</w:t>
            </w:r>
            <w:r w:rsidRPr="00D03D8E">
              <w:t>5</w:t>
            </w:r>
          </w:p>
          <w:p w:rsidR="002B2BA7" w:rsidRDefault="002B2BA7" w:rsidP="00F01363">
            <w:pPr>
              <w:spacing w:line="240" w:lineRule="auto"/>
              <w:jc w:val="center"/>
            </w:pPr>
            <w:r w:rsidRPr="00D03D8E">
              <w:t>0,5</w:t>
            </w:r>
          </w:p>
          <w:p w:rsidR="002B2BA7" w:rsidRPr="00D03D8E" w:rsidRDefault="002B2BA7" w:rsidP="00F01363">
            <w:pPr>
              <w:spacing w:line="240" w:lineRule="auto"/>
              <w:jc w:val="center"/>
            </w:pPr>
          </w:p>
        </w:tc>
        <w:tc>
          <w:tcPr>
            <w:tcW w:w="4140" w:type="dxa"/>
          </w:tcPr>
          <w:p w:rsidR="002B2BA7" w:rsidRDefault="002B2BA7" w:rsidP="00F01363">
            <w:pPr>
              <w:spacing w:line="240" w:lineRule="auto"/>
            </w:pPr>
            <w:r>
              <w:t xml:space="preserve">a) – </w:t>
            </w:r>
            <w:proofErr w:type="spellStart"/>
            <w:r>
              <w:t>Đúng</w:t>
            </w:r>
            <w:proofErr w:type="spellEnd"/>
            <w:r>
              <w:t xml:space="preserve"> CT W</w:t>
            </w:r>
            <w:r>
              <w:rPr>
                <w:vertAlign w:val="subscript"/>
              </w:rPr>
              <w:t>0</w:t>
            </w:r>
            <w:r>
              <w:t xml:space="preserve"> = </w:t>
            </w:r>
            <w:proofErr w:type="spellStart"/>
            <w:r>
              <w:t>W</w:t>
            </w:r>
            <w:r>
              <w:rPr>
                <w:vertAlign w:val="subscript"/>
              </w:rPr>
              <w:t>tmax</w:t>
            </w:r>
            <w:proofErr w:type="spellEnd"/>
            <w:r>
              <w:t xml:space="preserve"> = </w:t>
            </w:r>
            <w:proofErr w:type="spellStart"/>
            <w:r>
              <w:t>mgh</w:t>
            </w:r>
            <w:proofErr w:type="spellEnd"/>
            <w:r>
              <w:t xml:space="preserve"> </w:t>
            </w:r>
          </w:p>
          <w:p w:rsidR="002B2BA7" w:rsidRDefault="002B2BA7" w:rsidP="002B2BA7">
            <w:pPr>
              <w:numPr>
                <w:ilvl w:val="0"/>
                <w:numId w:val="3"/>
              </w:numPr>
              <w:spacing w:after="0" w:line="240" w:lineRule="auto"/>
              <w:ind w:left="415" w:hanging="180"/>
            </w:pP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kq</w:t>
            </w:r>
            <w:proofErr w:type="spellEnd"/>
            <w:r>
              <w:t>:  W</w:t>
            </w:r>
            <w:r>
              <w:rPr>
                <w:vertAlign w:val="subscript"/>
              </w:rPr>
              <w:t>0</w:t>
            </w:r>
            <w:r>
              <w:t>= 42.10</w:t>
            </w:r>
            <w:r>
              <w:rPr>
                <w:vertAlign w:val="superscript"/>
              </w:rPr>
              <w:t>6</w:t>
            </w:r>
            <w:r>
              <w:t xml:space="preserve"> J</w:t>
            </w:r>
          </w:p>
          <w:p w:rsidR="002B2BA7" w:rsidRPr="0011083D" w:rsidRDefault="002B2BA7" w:rsidP="00F01363">
            <w:pPr>
              <w:spacing w:after="0" w:line="240" w:lineRule="auto"/>
              <w:ind w:left="415"/>
            </w:pPr>
          </w:p>
        </w:tc>
        <w:tc>
          <w:tcPr>
            <w:tcW w:w="876" w:type="dxa"/>
          </w:tcPr>
          <w:p w:rsidR="002B2BA7" w:rsidRPr="00D03D8E" w:rsidRDefault="002B2BA7" w:rsidP="00F01363">
            <w:pPr>
              <w:spacing w:line="240" w:lineRule="auto"/>
              <w:jc w:val="center"/>
            </w:pPr>
            <w:r w:rsidRPr="00D03D8E">
              <w:t>0,</w:t>
            </w:r>
            <w:r>
              <w:t>2</w:t>
            </w:r>
            <w:r w:rsidRPr="00D03D8E">
              <w:t>5</w:t>
            </w:r>
          </w:p>
          <w:p w:rsidR="002B2BA7" w:rsidRDefault="002B2BA7" w:rsidP="00F01363">
            <w:pPr>
              <w:spacing w:line="240" w:lineRule="auto"/>
              <w:jc w:val="center"/>
            </w:pPr>
            <w:r w:rsidRPr="00D03D8E">
              <w:t>0,5</w:t>
            </w:r>
          </w:p>
          <w:p w:rsidR="002B2BA7" w:rsidRPr="00D03D8E" w:rsidRDefault="002B2BA7" w:rsidP="00F01363">
            <w:pPr>
              <w:spacing w:line="240" w:lineRule="auto"/>
              <w:jc w:val="center"/>
            </w:pPr>
          </w:p>
        </w:tc>
      </w:tr>
      <w:tr w:rsidR="002B2BA7" w:rsidRPr="00D03D8E" w:rsidTr="002001DE">
        <w:tc>
          <w:tcPr>
            <w:tcW w:w="826" w:type="dxa"/>
            <w:vMerge/>
            <w:vAlign w:val="center"/>
          </w:tcPr>
          <w:p w:rsidR="002B2BA7" w:rsidRPr="000C2647" w:rsidRDefault="002B2BA7" w:rsidP="00F01363">
            <w:pPr>
              <w:spacing w:line="240" w:lineRule="auto"/>
              <w:jc w:val="center"/>
              <w:rPr>
                <w:b/>
              </w:rPr>
            </w:pPr>
          </w:p>
        </w:tc>
        <w:tc>
          <w:tcPr>
            <w:tcW w:w="4574" w:type="dxa"/>
          </w:tcPr>
          <w:p w:rsidR="002B2BA7" w:rsidRDefault="002B2BA7" w:rsidP="002B2BA7">
            <w:pPr>
              <w:numPr>
                <w:ilvl w:val="0"/>
                <w:numId w:val="4"/>
              </w:numPr>
              <w:spacing w:after="0" w:line="240" w:lineRule="auto"/>
              <w:ind w:left="235" w:hanging="271"/>
            </w:pPr>
            <w:r>
              <w:t xml:space="preserve">-  </w:t>
            </w:r>
            <w:proofErr w:type="spellStart"/>
            <w:r>
              <w:t>Đúng</w:t>
            </w:r>
            <w:proofErr w:type="spellEnd"/>
            <w:r>
              <w:t xml:space="preserve"> CT W</w:t>
            </w:r>
            <w:r>
              <w:rPr>
                <w:vertAlign w:val="subscript"/>
              </w:rPr>
              <w:t>0</w:t>
            </w:r>
            <w:r>
              <w:t xml:space="preserve"> = </w:t>
            </w:r>
            <w:proofErr w:type="spellStart"/>
            <w:r>
              <w:t>W</w:t>
            </w:r>
            <w:r>
              <w:rPr>
                <w:vertAlign w:val="subscript"/>
              </w:rPr>
              <w:t>t</w:t>
            </w:r>
            <w:proofErr w:type="spellEnd"/>
            <w:r>
              <w:t xml:space="preserve"> +</w:t>
            </w:r>
            <w:proofErr w:type="spellStart"/>
            <w:r>
              <w:t>W</w:t>
            </w:r>
            <w:r>
              <w:rPr>
                <w:vertAlign w:val="subscript"/>
              </w:rPr>
              <w:t>đ</w:t>
            </w:r>
            <w:proofErr w:type="spellEnd"/>
            <w:r>
              <w:t xml:space="preserve"> </w:t>
            </w:r>
          </w:p>
          <w:p w:rsidR="002B2BA7" w:rsidRPr="00E43587" w:rsidRDefault="002B2BA7" w:rsidP="002B2BA7">
            <w:pPr>
              <w:numPr>
                <w:ilvl w:val="0"/>
                <w:numId w:val="3"/>
              </w:numPr>
              <w:spacing w:after="0" w:line="240" w:lineRule="auto"/>
              <w:ind w:left="415" w:hanging="180"/>
              <w:rPr>
                <w:b/>
                <w:i/>
              </w:rPr>
            </w:pP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kq</w:t>
            </w:r>
            <w:proofErr w:type="spellEnd"/>
            <w:r>
              <w:t xml:space="preserve">: v = 200 m/s </w:t>
            </w:r>
          </w:p>
        </w:tc>
        <w:tc>
          <w:tcPr>
            <w:tcW w:w="720" w:type="dxa"/>
          </w:tcPr>
          <w:p w:rsidR="002B2BA7" w:rsidRPr="00D03D8E" w:rsidRDefault="002B2BA7" w:rsidP="00F01363">
            <w:pPr>
              <w:spacing w:line="240" w:lineRule="auto"/>
              <w:jc w:val="center"/>
            </w:pPr>
            <w:r w:rsidRPr="00D03D8E">
              <w:t>0,25</w:t>
            </w:r>
          </w:p>
          <w:p w:rsidR="002B2BA7" w:rsidRPr="00E43587" w:rsidRDefault="002B2BA7" w:rsidP="00F01363">
            <w:pPr>
              <w:spacing w:line="240" w:lineRule="auto"/>
              <w:jc w:val="center"/>
              <w:rPr>
                <w:b/>
                <w:i/>
              </w:rPr>
            </w:pPr>
            <w:r>
              <w:t>0,5</w:t>
            </w:r>
          </w:p>
        </w:tc>
        <w:tc>
          <w:tcPr>
            <w:tcW w:w="4140" w:type="dxa"/>
          </w:tcPr>
          <w:p w:rsidR="002B2BA7" w:rsidRDefault="002B2BA7" w:rsidP="002B2BA7">
            <w:pPr>
              <w:numPr>
                <w:ilvl w:val="0"/>
                <w:numId w:val="8"/>
              </w:numPr>
              <w:spacing w:after="0" w:line="240" w:lineRule="auto"/>
            </w:pPr>
            <w:r>
              <w:t xml:space="preserve">-  </w:t>
            </w:r>
            <w:proofErr w:type="spellStart"/>
            <w:r>
              <w:t>Đúng</w:t>
            </w:r>
            <w:proofErr w:type="spellEnd"/>
            <w:r>
              <w:t xml:space="preserve"> CT W</w:t>
            </w:r>
            <w:r>
              <w:rPr>
                <w:vertAlign w:val="subscript"/>
              </w:rPr>
              <w:t>0</w:t>
            </w:r>
            <w:r>
              <w:t xml:space="preserve"> = </w:t>
            </w:r>
            <w:proofErr w:type="spellStart"/>
            <w:r>
              <w:t>W</w:t>
            </w:r>
            <w:r>
              <w:rPr>
                <w:vertAlign w:val="subscript"/>
              </w:rPr>
              <w:t>t</w:t>
            </w:r>
            <w:proofErr w:type="spellEnd"/>
            <w:r>
              <w:t xml:space="preserve"> +</w:t>
            </w:r>
            <w:proofErr w:type="spellStart"/>
            <w:r>
              <w:t>W</w:t>
            </w:r>
            <w:r>
              <w:rPr>
                <w:vertAlign w:val="subscript"/>
              </w:rPr>
              <w:t>đ</w:t>
            </w:r>
            <w:proofErr w:type="spellEnd"/>
            <w:r>
              <w:t xml:space="preserve"> </w:t>
            </w:r>
          </w:p>
          <w:p w:rsidR="002B2BA7" w:rsidRPr="00E43587" w:rsidRDefault="002B2BA7" w:rsidP="002B2BA7">
            <w:pPr>
              <w:numPr>
                <w:ilvl w:val="0"/>
                <w:numId w:val="3"/>
              </w:numPr>
              <w:spacing w:after="0" w:line="240" w:lineRule="auto"/>
              <w:ind w:left="415" w:hanging="180"/>
              <w:rPr>
                <w:b/>
                <w:i/>
              </w:rPr>
            </w:pP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kq</w:t>
            </w:r>
            <w:proofErr w:type="spellEnd"/>
            <w:r>
              <w:t xml:space="preserve">: v = 200 m/s </w:t>
            </w:r>
          </w:p>
        </w:tc>
        <w:tc>
          <w:tcPr>
            <w:tcW w:w="876" w:type="dxa"/>
          </w:tcPr>
          <w:p w:rsidR="002B2BA7" w:rsidRPr="00D03D8E" w:rsidRDefault="002B2BA7" w:rsidP="00F01363">
            <w:pPr>
              <w:spacing w:line="240" w:lineRule="auto"/>
              <w:jc w:val="center"/>
            </w:pPr>
            <w:r w:rsidRPr="00D03D8E">
              <w:t>0,25</w:t>
            </w:r>
          </w:p>
          <w:p w:rsidR="002B2BA7" w:rsidRPr="00E43587" w:rsidRDefault="002B2BA7" w:rsidP="00F01363">
            <w:pPr>
              <w:spacing w:line="240" w:lineRule="auto"/>
              <w:jc w:val="center"/>
              <w:rPr>
                <w:b/>
                <w:i/>
              </w:rPr>
            </w:pPr>
            <w:r w:rsidRPr="00D03D8E">
              <w:t>0,5</w:t>
            </w:r>
          </w:p>
        </w:tc>
      </w:tr>
      <w:tr w:rsidR="002B2BA7" w:rsidRPr="00D03D8E" w:rsidTr="002001DE">
        <w:tc>
          <w:tcPr>
            <w:tcW w:w="826" w:type="dxa"/>
            <w:vMerge/>
            <w:vAlign w:val="center"/>
          </w:tcPr>
          <w:p w:rsidR="002B2BA7" w:rsidRPr="000C2647" w:rsidRDefault="002B2BA7" w:rsidP="00F01363">
            <w:pPr>
              <w:spacing w:line="240" w:lineRule="auto"/>
              <w:jc w:val="center"/>
              <w:rPr>
                <w:b/>
              </w:rPr>
            </w:pPr>
          </w:p>
        </w:tc>
        <w:tc>
          <w:tcPr>
            <w:tcW w:w="4574" w:type="dxa"/>
          </w:tcPr>
          <w:p w:rsidR="002B2BA7" w:rsidRDefault="002B2BA7" w:rsidP="002B2BA7">
            <w:pPr>
              <w:numPr>
                <w:ilvl w:val="0"/>
                <w:numId w:val="6"/>
              </w:numPr>
              <w:spacing w:after="0" w:line="240" w:lineRule="auto"/>
              <w:ind w:left="235" w:hanging="271"/>
            </w:pPr>
            <w:r>
              <w:t xml:space="preserve">- </w:t>
            </w:r>
            <w:proofErr w:type="spellStart"/>
            <w:r>
              <w:t>Đúng</w:t>
            </w:r>
            <w:proofErr w:type="spellEnd"/>
            <w:r>
              <w:t xml:space="preserve"> CT W</w:t>
            </w:r>
            <w:r>
              <w:rPr>
                <w:vertAlign w:val="subscript"/>
              </w:rPr>
              <w:t>0</w:t>
            </w:r>
            <w:r>
              <w:t xml:space="preserve"> = </w:t>
            </w:r>
            <w:proofErr w:type="spellStart"/>
            <w:r>
              <w:t>W</w:t>
            </w:r>
            <w:r>
              <w:rPr>
                <w:vertAlign w:val="subscript"/>
              </w:rPr>
              <w:t>đmax</w:t>
            </w:r>
            <w:proofErr w:type="spellEnd"/>
            <w:r>
              <w:t xml:space="preserve"> = ½.mv</w:t>
            </w:r>
            <w:r>
              <w:rPr>
                <w:vertAlign w:val="superscript"/>
              </w:rPr>
              <w:t>2</w:t>
            </w:r>
          </w:p>
          <w:p w:rsidR="002B2BA7" w:rsidRDefault="002B2BA7" w:rsidP="002B2BA7">
            <w:pPr>
              <w:numPr>
                <w:ilvl w:val="0"/>
                <w:numId w:val="3"/>
              </w:numPr>
              <w:spacing w:after="0" w:line="240" w:lineRule="auto"/>
              <w:ind w:left="415" w:hanging="180"/>
            </w:pP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kq</w:t>
            </w:r>
            <w:proofErr w:type="spellEnd"/>
            <w:r>
              <w:t xml:space="preserve">: </w:t>
            </w:r>
            <w:proofErr w:type="spellStart"/>
            <w:r>
              <w:t>v</w:t>
            </w:r>
            <w:r>
              <w:rPr>
                <w:vertAlign w:val="subscript"/>
              </w:rPr>
              <w:t>max</w:t>
            </w:r>
            <w:proofErr w:type="spellEnd"/>
            <w:r>
              <w:t xml:space="preserve"> = 250 m/s</w:t>
            </w:r>
          </w:p>
        </w:tc>
        <w:tc>
          <w:tcPr>
            <w:tcW w:w="720" w:type="dxa"/>
          </w:tcPr>
          <w:p w:rsidR="002B2BA7" w:rsidRDefault="002B2BA7" w:rsidP="00F01363">
            <w:pPr>
              <w:spacing w:line="240" w:lineRule="auto"/>
              <w:jc w:val="center"/>
            </w:pPr>
            <w:r>
              <w:t>0,25</w:t>
            </w:r>
          </w:p>
          <w:p w:rsidR="002B2BA7" w:rsidRPr="00D03D8E" w:rsidRDefault="002B2BA7" w:rsidP="00F01363">
            <w:pPr>
              <w:spacing w:line="240" w:lineRule="auto"/>
              <w:jc w:val="center"/>
            </w:pPr>
            <w:r>
              <w:t>0,25</w:t>
            </w:r>
          </w:p>
        </w:tc>
        <w:tc>
          <w:tcPr>
            <w:tcW w:w="4140" w:type="dxa"/>
          </w:tcPr>
          <w:p w:rsidR="002B2BA7" w:rsidRDefault="002B2BA7" w:rsidP="002B2BA7">
            <w:pPr>
              <w:numPr>
                <w:ilvl w:val="0"/>
                <w:numId w:val="9"/>
              </w:numPr>
              <w:spacing w:after="0" w:line="240" w:lineRule="auto"/>
              <w:ind w:left="252"/>
            </w:pPr>
            <w:r>
              <w:t xml:space="preserve">- </w:t>
            </w:r>
            <w:proofErr w:type="spellStart"/>
            <w:r>
              <w:t>Đúng</w:t>
            </w:r>
            <w:proofErr w:type="spellEnd"/>
            <w:r>
              <w:t xml:space="preserve"> CT W</w:t>
            </w:r>
            <w:r>
              <w:rPr>
                <w:vertAlign w:val="subscript"/>
              </w:rPr>
              <w:t>0</w:t>
            </w:r>
            <w:r>
              <w:t xml:space="preserve"> = </w:t>
            </w:r>
            <w:proofErr w:type="spellStart"/>
            <w:r>
              <w:t>W</w:t>
            </w:r>
            <w:r>
              <w:rPr>
                <w:vertAlign w:val="subscript"/>
              </w:rPr>
              <w:t>đmax</w:t>
            </w:r>
            <w:proofErr w:type="spellEnd"/>
            <w:r>
              <w:t xml:space="preserve"> = ½.mv</w:t>
            </w:r>
            <w:r>
              <w:rPr>
                <w:vertAlign w:val="superscript"/>
              </w:rPr>
              <w:t>2</w:t>
            </w:r>
          </w:p>
          <w:p w:rsidR="002B2BA7" w:rsidRDefault="002B2BA7" w:rsidP="002B2BA7">
            <w:pPr>
              <w:numPr>
                <w:ilvl w:val="0"/>
                <w:numId w:val="3"/>
              </w:numPr>
              <w:spacing w:after="0" w:line="240" w:lineRule="auto"/>
              <w:ind w:left="415" w:hanging="180"/>
            </w:pP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kq</w:t>
            </w:r>
            <w:proofErr w:type="spellEnd"/>
            <w:r>
              <w:t xml:space="preserve">: </w:t>
            </w:r>
            <w:proofErr w:type="spellStart"/>
            <w:r>
              <w:t>v</w:t>
            </w:r>
            <w:r>
              <w:rPr>
                <w:vertAlign w:val="subscript"/>
              </w:rPr>
              <w:t>max</w:t>
            </w:r>
            <w:proofErr w:type="spellEnd"/>
            <w:r>
              <w:t xml:space="preserve"> = 250 m/s</w:t>
            </w:r>
          </w:p>
        </w:tc>
        <w:tc>
          <w:tcPr>
            <w:tcW w:w="876" w:type="dxa"/>
          </w:tcPr>
          <w:p w:rsidR="002B2BA7" w:rsidRDefault="002B2BA7" w:rsidP="00F01363">
            <w:pPr>
              <w:spacing w:line="240" w:lineRule="auto"/>
              <w:jc w:val="center"/>
            </w:pPr>
            <w:r>
              <w:t>0,25</w:t>
            </w:r>
          </w:p>
          <w:p w:rsidR="002B2BA7" w:rsidRPr="00D03D8E" w:rsidRDefault="002B2BA7" w:rsidP="00F01363">
            <w:pPr>
              <w:spacing w:line="240" w:lineRule="auto"/>
              <w:jc w:val="center"/>
            </w:pPr>
            <w:r>
              <w:t>0,25</w:t>
            </w:r>
          </w:p>
        </w:tc>
      </w:tr>
      <w:tr w:rsidR="002B2BA7" w:rsidRPr="00D03D8E" w:rsidTr="002001DE">
        <w:tc>
          <w:tcPr>
            <w:tcW w:w="826" w:type="dxa"/>
            <w:vAlign w:val="center"/>
          </w:tcPr>
          <w:p w:rsidR="002B2BA7" w:rsidRPr="000C2647" w:rsidRDefault="002B2BA7" w:rsidP="00F01363">
            <w:pPr>
              <w:spacing w:line="240" w:lineRule="auto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Câu</w:t>
            </w:r>
            <w:proofErr w:type="spellEnd"/>
            <w:r>
              <w:rPr>
                <w:b/>
              </w:rPr>
              <w:t xml:space="preserve"> 3</w:t>
            </w:r>
          </w:p>
          <w:p w:rsidR="002B2BA7" w:rsidRPr="000C2647" w:rsidRDefault="002B2BA7" w:rsidP="00F01363">
            <w:pPr>
              <w:spacing w:line="240" w:lineRule="auto"/>
              <w:jc w:val="center"/>
              <w:rPr>
                <w:b/>
              </w:rPr>
            </w:pPr>
            <w:r w:rsidRPr="000C2647">
              <w:rPr>
                <w:b/>
              </w:rPr>
              <w:t>(</w:t>
            </w:r>
            <w:r>
              <w:rPr>
                <w:b/>
              </w:rPr>
              <w:t>1,5</w:t>
            </w:r>
            <w:r w:rsidRPr="000C2647">
              <w:rPr>
                <w:b/>
              </w:rPr>
              <w:t>đ)</w:t>
            </w:r>
          </w:p>
        </w:tc>
        <w:tc>
          <w:tcPr>
            <w:tcW w:w="4574" w:type="dxa"/>
          </w:tcPr>
          <w:p w:rsidR="002B2BA7" w:rsidRDefault="002B2BA7" w:rsidP="00F01363">
            <w:pPr>
              <w:spacing w:line="240" w:lineRule="auto"/>
            </w:pPr>
            <w:r>
              <w:t xml:space="preserve">- </w:t>
            </w:r>
            <w:proofErr w:type="spellStart"/>
            <w:r>
              <w:t>Qtr</w:t>
            </w:r>
            <w:proofErr w:type="spellEnd"/>
            <w:r>
              <w:t xml:space="preserve"> </w:t>
            </w:r>
            <w:proofErr w:type="spellStart"/>
            <w:r>
              <w:t>đẳng</w:t>
            </w:r>
            <w:proofErr w:type="spellEnd"/>
            <w:r>
              <w:t xml:space="preserve"> </w:t>
            </w:r>
            <w:proofErr w:type="spellStart"/>
            <w:r>
              <w:t>áp</w:t>
            </w:r>
            <w:proofErr w:type="spellEnd"/>
          </w:p>
          <w:p w:rsidR="002B2BA7" w:rsidRPr="002C32C2" w:rsidRDefault="002B2BA7" w:rsidP="00F01363">
            <w:pPr>
              <w:spacing w:line="240" w:lineRule="auto"/>
            </w:pPr>
            <w:r>
              <w:t xml:space="preserve">-  </w:t>
            </w:r>
            <w:proofErr w:type="spellStart"/>
            <w:r>
              <w:t>Nd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luật</w:t>
            </w:r>
            <w:proofErr w:type="spellEnd"/>
            <w:r>
              <w:t xml:space="preserve"> </w:t>
            </w:r>
            <w:proofErr w:type="spellStart"/>
            <w:r>
              <w:t>về</w:t>
            </w:r>
            <w:proofErr w:type="spellEnd"/>
            <w:r>
              <w:t xml:space="preserve"> </w:t>
            </w:r>
            <w:proofErr w:type="spellStart"/>
            <w:r>
              <w:t>sự</w:t>
            </w:r>
            <w:proofErr w:type="spellEnd"/>
            <w:r>
              <w:t xml:space="preserve"> </w:t>
            </w:r>
            <w:proofErr w:type="spellStart"/>
            <w:r>
              <w:t>nở</w:t>
            </w:r>
            <w:proofErr w:type="spellEnd"/>
            <w:r>
              <w:t xml:space="preserve"> </w:t>
            </w:r>
            <w:proofErr w:type="spellStart"/>
            <w:r>
              <w:t>đẳng</w:t>
            </w:r>
            <w:proofErr w:type="spellEnd"/>
            <w:r>
              <w:t xml:space="preserve"> </w:t>
            </w:r>
            <w:proofErr w:type="spellStart"/>
            <w:r>
              <w:t>áp</w:t>
            </w:r>
            <w:proofErr w:type="spellEnd"/>
            <w:r>
              <w:t xml:space="preserve"> </w:t>
            </w:r>
          </w:p>
          <w:p w:rsidR="002B2BA7" w:rsidRDefault="002B2BA7" w:rsidP="00F01363">
            <w:pPr>
              <w:spacing w:line="240" w:lineRule="auto"/>
            </w:pPr>
            <w:r>
              <w:t xml:space="preserve">-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</w:p>
          <w:p w:rsidR="002B2BA7" w:rsidRPr="0011083D" w:rsidRDefault="002B2BA7" w:rsidP="00F01363">
            <w:pPr>
              <w:spacing w:line="240" w:lineRule="auto"/>
            </w:pPr>
            <w:r>
              <w:t xml:space="preserve">- </w:t>
            </w:r>
            <w:proofErr w:type="spellStart"/>
            <w:r>
              <w:t>Tên</w:t>
            </w:r>
            <w:proofErr w:type="spellEnd"/>
            <w:r>
              <w:t xml:space="preserve"> </w:t>
            </w:r>
            <w:proofErr w:type="spellStart"/>
            <w:r>
              <w:t>gọi</w:t>
            </w:r>
            <w:proofErr w:type="spellEnd"/>
            <w:r>
              <w:t xml:space="preserve"> + </w:t>
            </w:r>
            <w:proofErr w:type="spellStart"/>
            <w:r>
              <w:t>đơn</w:t>
            </w:r>
            <w:proofErr w:type="spellEnd"/>
            <w:r>
              <w:t xml:space="preserve"> </w:t>
            </w:r>
            <w:proofErr w:type="spellStart"/>
            <w:r>
              <w:t>vị</w:t>
            </w:r>
            <w:proofErr w:type="spellEnd"/>
            <w:r>
              <w:t xml:space="preserve"> </w:t>
            </w:r>
          </w:p>
        </w:tc>
        <w:tc>
          <w:tcPr>
            <w:tcW w:w="720" w:type="dxa"/>
          </w:tcPr>
          <w:p w:rsidR="002B2BA7" w:rsidRPr="00D03D8E" w:rsidRDefault="002B2BA7" w:rsidP="00F01363">
            <w:pPr>
              <w:spacing w:line="240" w:lineRule="auto"/>
              <w:jc w:val="center"/>
            </w:pPr>
            <w:r>
              <w:t>0,2</w:t>
            </w:r>
            <w:r w:rsidRPr="00D03D8E">
              <w:t>5</w:t>
            </w:r>
          </w:p>
          <w:p w:rsidR="002B2BA7" w:rsidRPr="00D03D8E" w:rsidRDefault="002B2BA7" w:rsidP="00F01363">
            <w:pPr>
              <w:spacing w:line="240" w:lineRule="auto"/>
              <w:jc w:val="center"/>
            </w:pPr>
            <w:r w:rsidRPr="00D03D8E">
              <w:t>0,5</w:t>
            </w:r>
          </w:p>
          <w:p w:rsidR="002B2BA7" w:rsidRDefault="002B2BA7" w:rsidP="00F01363">
            <w:pPr>
              <w:spacing w:line="240" w:lineRule="auto"/>
              <w:jc w:val="center"/>
            </w:pPr>
            <w:r>
              <w:t>0,</w:t>
            </w:r>
            <w:r w:rsidRPr="00D03D8E">
              <w:t>5</w:t>
            </w:r>
          </w:p>
          <w:p w:rsidR="002B2BA7" w:rsidRPr="00D03D8E" w:rsidRDefault="002B2BA7" w:rsidP="00F01363">
            <w:pPr>
              <w:spacing w:line="240" w:lineRule="auto"/>
              <w:jc w:val="center"/>
            </w:pPr>
            <w:r>
              <w:t>0,25</w:t>
            </w:r>
          </w:p>
        </w:tc>
        <w:tc>
          <w:tcPr>
            <w:tcW w:w="4140" w:type="dxa"/>
          </w:tcPr>
          <w:p w:rsidR="002B2BA7" w:rsidRDefault="002B2BA7" w:rsidP="00F01363">
            <w:pPr>
              <w:spacing w:line="240" w:lineRule="auto"/>
            </w:pPr>
            <w:r>
              <w:t xml:space="preserve">- </w:t>
            </w:r>
            <w:proofErr w:type="spellStart"/>
            <w:r>
              <w:t>Qtr</w:t>
            </w:r>
            <w:proofErr w:type="spellEnd"/>
            <w:r>
              <w:t xml:space="preserve"> </w:t>
            </w:r>
            <w:proofErr w:type="spellStart"/>
            <w:r>
              <w:t>đẳng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</w:p>
          <w:p w:rsidR="002B2BA7" w:rsidRPr="002C32C2" w:rsidRDefault="002B2BA7" w:rsidP="00F01363">
            <w:pPr>
              <w:spacing w:line="240" w:lineRule="auto"/>
            </w:pPr>
            <w:r>
              <w:t xml:space="preserve">-  </w:t>
            </w:r>
            <w:proofErr w:type="spellStart"/>
            <w:r>
              <w:t>Nd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luật</w:t>
            </w:r>
            <w:proofErr w:type="spellEnd"/>
            <w:r>
              <w:t xml:space="preserve"> Sac </w:t>
            </w:r>
            <w:proofErr w:type="spellStart"/>
            <w:r>
              <w:t>lơ</w:t>
            </w:r>
            <w:proofErr w:type="spellEnd"/>
          </w:p>
          <w:p w:rsidR="002B2BA7" w:rsidRDefault="002B2BA7" w:rsidP="00F01363">
            <w:pPr>
              <w:spacing w:line="240" w:lineRule="auto"/>
            </w:pPr>
            <w:r>
              <w:t xml:space="preserve">-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</w:p>
          <w:p w:rsidR="002B2BA7" w:rsidRPr="0011083D" w:rsidRDefault="002B2BA7" w:rsidP="00F01363">
            <w:pPr>
              <w:spacing w:line="240" w:lineRule="auto"/>
            </w:pPr>
            <w:r>
              <w:t xml:space="preserve">- </w:t>
            </w:r>
            <w:proofErr w:type="spellStart"/>
            <w:r>
              <w:t>Tên</w:t>
            </w:r>
            <w:proofErr w:type="spellEnd"/>
            <w:r>
              <w:t xml:space="preserve"> </w:t>
            </w:r>
            <w:proofErr w:type="spellStart"/>
            <w:r>
              <w:t>gọi</w:t>
            </w:r>
            <w:proofErr w:type="spellEnd"/>
            <w:r>
              <w:t xml:space="preserve"> + </w:t>
            </w:r>
            <w:proofErr w:type="spellStart"/>
            <w:r>
              <w:t>đơn</w:t>
            </w:r>
            <w:proofErr w:type="spellEnd"/>
            <w:r>
              <w:t xml:space="preserve"> </w:t>
            </w:r>
            <w:proofErr w:type="spellStart"/>
            <w:r>
              <w:t>vị</w:t>
            </w:r>
            <w:proofErr w:type="spellEnd"/>
            <w:r>
              <w:t xml:space="preserve"> </w:t>
            </w:r>
          </w:p>
        </w:tc>
        <w:tc>
          <w:tcPr>
            <w:tcW w:w="876" w:type="dxa"/>
          </w:tcPr>
          <w:p w:rsidR="002B2BA7" w:rsidRPr="00D03D8E" w:rsidRDefault="002B2BA7" w:rsidP="00F01363">
            <w:pPr>
              <w:spacing w:line="240" w:lineRule="auto"/>
              <w:jc w:val="center"/>
            </w:pPr>
            <w:r>
              <w:t>0,2</w:t>
            </w:r>
            <w:r w:rsidRPr="00D03D8E">
              <w:t>5</w:t>
            </w:r>
          </w:p>
          <w:p w:rsidR="002B2BA7" w:rsidRPr="00D03D8E" w:rsidRDefault="002B2BA7" w:rsidP="00F01363">
            <w:pPr>
              <w:spacing w:line="240" w:lineRule="auto"/>
              <w:jc w:val="center"/>
            </w:pPr>
            <w:r w:rsidRPr="00D03D8E">
              <w:t>0,5</w:t>
            </w:r>
          </w:p>
          <w:p w:rsidR="002B2BA7" w:rsidRDefault="002B2BA7" w:rsidP="00F01363">
            <w:pPr>
              <w:spacing w:line="240" w:lineRule="auto"/>
              <w:jc w:val="center"/>
            </w:pPr>
            <w:r>
              <w:t>0,</w:t>
            </w:r>
            <w:r w:rsidRPr="00D03D8E">
              <w:t>5</w:t>
            </w:r>
          </w:p>
          <w:p w:rsidR="002B2BA7" w:rsidRPr="00D03D8E" w:rsidRDefault="002B2BA7" w:rsidP="00F01363">
            <w:pPr>
              <w:spacing w:line="240" w:lineRule="auto"/>
              <w:jc w:val="center"/>
            </w:pPr>
            <w:r>
              <w:t>0,25</w:t>
            </w:r>
          </w:p>
        </w:tc>
      </w:tr>
      <w:tr w:rsidR="002B2BA7" w:rsidRPr="00D03D8E" w:rsidTr="002001DE">
        <w:tc>
          <w:tcPr>
            <w:tcW w:w="826" w:type="dxa"/>
            <w:vAlign w:val="center"/>
          </w:tcPr>
          <w:p w:rsidR="002B2BA7" w:rsidRPr="000C2647" w:rsidRDefault="002B2BA7" w:rsidP="00F01363">
            <w:pPr>
              <w:spacing w:line="240" w:lineRule="auto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Câu</w:t>
            </w:r>
            <w:proofErr w:type="spellEnd"/>
            <w:r>
              <w:rPr>
                <w:b/>
              </w:rPr>
              <w:t xml:space="preserve"> 4</w:t>
            </w:r>
          </w:p>
          <w:p w:rsidR="002B2BA7" w:rsidRPr="000C2647" w:rsidRDefault="002B2BA7" w:rsidP="00F01363">
            <w:pPr>
              <w:spacing w:line="240" w:lineRule="auto"/>
              <w:jc w:val="center"/>
              <w:rPr>
                <w:b/>
              </w:rPr>
            </w:pPr>
            <w:r w:rsidRPr="000C2647">
              <w:rPr>
                <w:b/>
              </w:rPr>
              <w:t>(</w:t>
            </w:r>
            <w:r>
              <w:rPr>
                <w:b/>
              </w:rPr>
              <w:t>1</w:t>
            </w:r>
            <w:r w:rsidRPr="000C2647">
              <w:rPr>
                <w:b/>
              </w:rPr>
              <w:t>đ)</w:t>
            </w:r>
          </w:p>
        </w:tc>
        <w:tc>
          <w:tcPr>
            <w:tcW w:w="4574" w:type="dxa"/>
          </w:tcPr>
          <w:p w:rsidR="002B2BA7" w:rsidRPr="001525BE" w:rsidRDefault="002B2BA7" w:rsidP="00F01363">
            <w:pPr>
              <w:spacing w:line="240" w:lineRule="auto"/>
            </w:pPr>
            <w:r>
              <w:t xml:space="preserve">-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đơn</w:t>
            </w:r>
            <w:proofErr w:type="spellEnd"/>
            <w:r>
              <w:t xml:space="preserve"> </w:t>
            </w:r>
            <w:proofErr w:type="spellStart"/>
            <w:r>
              <w:t>vị</w:t>
            </w:r>
            <w:proofErr w:type="spellEnd"/>
            <w:r>
              <w:t xml:space="preserve"> </w:t>
            </w:r>
            <w:proofErr w:type="spellStart"/>
            <w:r>
              <w:t>nhiệt</w:t>
            </w:r>
            <w:proofErr w:type="spellEnd"/>
            <w:r>
              <w:t xml:space="preserve"> </w:t>
            </w:r>
            <w:proofErr w:type="spellStart"/>
            <w:r>
              <w:t>độ</w:t>
            </w:r>
            <w:proofErr w:type="spellEnd"/>
            <w:r>
              <w:t xml:space="preserve"> T</w:t>
            </w:r>
            <w:r>
              <w:rPr>
                <w:vertAlign w:val="subscript"/>
              </w:rPr>
              <w:t>1</w:t>
            </w:r>
            <w:r>
              <w:t xml:space="preserve"> = 303K, T</w:t>
            </w:r>
            <w:r>
              <w:rPr>
                <w:vertAlign w:val="subscript"/>
              </w:rPr>
              <w:t>2</w:t>
            </w:r>
            <w:r>
              <w:t xml:space="preserve"> = 293K</w:t>
            </w:r>
          </w:p>
          <w:p w:rsidR="002B2BA7" w:rsidRDefault="002B2BA7" w:rsidP="00F01363">
            <w:pPr>
              <w:spacing w:line="240" w:lineRule="auto"/>
            </w:pPr>
            <w:r>
              <w:t xml:space="preserve">- </w:t>
            </w:r>
            <w:proofErr w:type="spellStart"/>
            <w:r>
              <w:t>Đúng</w:t>
            </w:r>
            <w:proofErr w:type="spellEnd"/>
            <w:r>
              <w:t xml:space="preserve"> CT </w:t>
            </w:r>
            <w:proofErr w:type="spellStart"/>
            <w:r>
              <w:t>phương</w:t>
            </w:r>
            <w:proofErr w:type="spellEnd"/>
            <w:r>
              <w:t xml:space="preserve"> </w:t>
            </w:r>
            <w:proofErr w:type="spellStart"/>
            <w:r>
              <w:t>trình</w:t>
            </w:r>
            <w:proofErr w:type="spellEnd"/>
            <w:r>
              <w:t xml:space="preserve"> </w:t>
            </w:r>
            <w:proofErr w:type="spellStart"/>
            <w:r>
              <w:t>trạng</w:t>
            </w:r>
            <w:proofErr w:type="spellEnd"/>
            <w:r>
              <w:t xml:space="preserve"> </w:t>
            </w:r>
            <w:proofErr w:type="spellStart"/>
            <w:r>
              <w:t>thái</w:t>
            </w:r>
            <w:proofErr w:type="spellEnd"/>
            <w:r>
              <w:t xml:space="preserve"> KLT</w:t>
            </w:r>
          </w:p>
          <w:p w:rsidR="002B2BA7" w:rsidRPr="00125FCE" w:rsidRDefault="002B2BA7" w:rsidP="00F01363">
            <w:pPr>
              <w:spacing w:line="240" w:lineRule="auto"/>
            </w:pPr>
            <w:r>
              <w:t xml:space="preserve">- </w:t>
            </w: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kq</w:t>
            </w:r>
            <w:proofErr w:type="spellEnd"/>
            <w:r>
              <w:t>: V</w:t>
            </w:r>
            <w:r>
              <w:rPr>
                <w:vertAlign w:val="subscript"/>
              </w:rPr>
              <w:t>1</w:t>
            </w:r>
            <w:r>
              <w:t xml:space="preserve"> = 231,6lit</w:t>
            </w:r>
          </w:p>
        </w:tc>
        <w:tc>
          <w:tcPr>
            <w:tcW w:w="720" w:type="dxa"/>
          </w:tcPr>
          <w:p w:rsidR="002B2BA7" w:rsidRDefault="002B2BA7" w:rsidP="00F01363">
            <w:pPr>
              <w:spacing w:line="240" w:lineRule="auto"/>
              <w:jc w:val="center"/>
            </w:pPr>
            <w:r>
              <w:t>0,</w:t>
            </w:r>
            <w:r w:rsidRPr="00D03D8E">
              <w:t>5</w:t>
            </w:r>
          </w:p>
          <w:p w:rsidR="002B2BA7" w:rsidRPr="00D03D8E" w:rsidRDefault="002B2BA7" w:rsidP="00F01363">
            <w:pPr>
              <w:spacing w:line="240" w:lineRule="auto"/>
              <w:jc w:val="center"/>
            </w:pPr>
            <w:r>
              <w:t>0,5</w:t>
            </w:r>
          </w:p>
          <w:p w:rsidR="002B2BA7" w:rsidRPr="00D03D8E" w:rsidRDefault="002B2BA7" w:rsidP="00F01363">
            <w:pPr>
              <w:spacing w:line="240" w:lineRule="auto"/>
              <w:jc w:val="center"/>
            </w:pPr>
            <w:r w:rsidRPr="00D03D8E">
              <w:t>0,</w:t>
            </w:r>
            <w:r>
              <w:t>5</w:t>
            </w:r>
          </w:p>
        </w:tc>
        <w:tc>
          <w:tcPr>
            <w:tcW w:w="4140" w:type="dxa"/>
          </w:tcPr>
          <w:p w:rsidR="002B2BA7" w:rsidRPr="002557FE" w:rsidRDefault="002B2BA7" w:rsidP="00F01363">
            <w:pPr>
              <w:spacing w:line="240" w:lineRule="auto"/>
            </w:pPr>
            <w:r>
              <w:t xml:space="preserve">-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đơn</w:t>
            </w:r>
            <w:proofErr w:type="spellEnd"/>
            <w:r>
              <w:t xml:space="preserve"> </w:t>
            </w:r>
            <w:proofErr w:type="spellStart"/>
            <w:r>
              <w:t>vị</w:t>
            </w:r>
            <w:proofErr w:type="spellEnd"/>
            <w:r>
              <w:t xml:space="preserve"> : T</w:t>
            </w:r>
            <w:r>
              <w:rPr>
                <w:vertAlign w:val="subscript"/>
              </w:rPr>
              <w:t>1</w:t>
            </w:r>
            <w:r>
              <w:t xml:space="preserve"> = 303K, T</w:t>
            </w:r>
            <w:r>
              <w:rPr>
                <w:vertAlign w:val="subscript"/>
              </w:rPr>
              <w:t>2</w:t>
            </w:r>
            <w:r>
              <w:t xml:space="preserve"> = 293K</w:t>
            </w:r>
          </w:p>
          <w:p w:rsidR="002B2BA7" w:rsidRDefault="002B2BA7" w:rsidP="00F01363">
            <w:pPr>
              <w:spacing w:line="240" w:lineRule="auto"/>
            </w:pPr>
            <w:r>
              <w:t xml:space="preserve">- </w:t>
            </w:r>
            <w:proofErr w:type="spellStart"/>
            <w:r>
              <w:t>Đúng</w:t>
            </w:r>
            <w:proofErr w:type="spellEnd"/>
            <w:r>
              <w:t xml:space="preserve"> CT </w:t>
            </w:r>
            <w:proofErr w:type="spellStart"/>
            <w:r>
              <w:t>phương</w:t>
            </w:r>
            <w:proofErr w:type="spellEnd"/>
            <w:r>
              <w:t xml:space="preserve"> </w:t>
            </w:r>
            <w:proofErr w:type="spellStart"/>
            <w:r>
              <w:t>trình</w:t>
            </w:r>
            <w:proofErr w:type="spellEnd"/>
            <w:r>
              <w:t xml:space="preserve"> </w:t>
            </w:r>
            <w:proofErr w:type="spellStart"/>
            <w:r>
              <w:t>trạng</w:t>
            </w:r>
            <w:proofErr w:type="spellEnd"/>
            <w:r>
              <w:t xml:space="preserve"> </w:t>
            </w:r>
            <w:proofErr w:type="spellStart"/>
            <w:r>
              <w:t>thái</w:t>
            </w:r>
            <w:proofErr w:type="spellEnd"/>
            <w:r>
              <w:t xml:space="preserve"> KLT</w:t>
            </w:r>
          </w:p>
          <w:p w:rsidR="002B2BA7" w:rsidRPr="002557FE" w:rsidRDefault="002B2BA7" w:rsidP="00F01363">
            <w:pPr>
              <w:spacing w:line="240" w:lineRule="auto"/>
            </w:pPr>
            <w:r>
              <w:t xml:space="preserve">-  </w:t>
            </w: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kq</w:t>
            </w:r>
            <w:proofErr w:type="spellEnd"/>
            <w:r>
              <w:t>: V</w:t>
            </w:r>
            <w:r>
              <w:rPr>
                <w:vertAlign w:val="subscript"/>
              </w:rPr>
              <w:t>1</w:t>
            </w:r>
            <w:r>
              <w:t xml:space="preserve"> = 289,6lit</w:t>
            </w:r>
          </w:p>
        </w:tc>
        <w:tc>
          <w:tcPr>
            <w:tcW w:w="876" w:type="dxa"/>
          </w:tcPr>
          <w:p w:rsidR="002B2BA7" w:rsidRDefault="002B2BA7" w:rsidP="00F01363">
            <w:pPr>
              <w:spacing w:line="240" w:lineRule="auto"/>
              <w:jc w:val="center"/>
            </w:pPr>
            <w:r>
              <w:t>0,</w:t>
            </w:r>
            <w:r w:rsidRPr="00D03D8E">
              <w:t>5</w:t>
            </w:r>
          </w:p>
          <w:p w:rsidR="002B2BA7" w:rsidRPr="00D03D8E" w:rsidRDefault="002B2BA7" w:rsidP="00F01363">
            <w:pPr>
              <w:spacing w:line="240" w:lineRule="auto"/>
              <w:jc w:val="center"/>
            </w:pPr>
            <w:r>
              <w:t>0,5</w:t>
            </w:r>
          </w:p>
          <w:p w:rsidR="002B2BA7" w:rsidRPr="00D03D8E" w:rsidRDefault="002B2BA7" w:rsidP="00F01363">
            <w:pPr>
              <w:spacing w:line="240" w:lineRule="auto"/>
              <w:jc w:val="center"/>
            </w:pPr>
            <w:r w:rsidRPr="00D03D8E">
              <w:t>0,</w:t>
            </w:r>
            <w:r>
              <w:t>5</w:t>
            </w:r>
          </w:p>
        </w:tc>
      </w:tr>
      <w:tr w:rsidR="002B2BA7" w:rsidRPr="00D03D8E" w:rsidTr="002001DE">
        <w:tc>
          <w:tcPr>
            <w:tcW w:w="826" w:type="dxa"/>
            <w:vAlign w:val="center"/>
          </w:tcPr>
          <w:p w:rsidR="002B2BA7" w:rsidRPr="000C2647" w:rsidRDefault="002B2BA7" w:rsidP="00F01363">
            <w:pPr>
              <w:spacing w:line="240" w:lineRule="auto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Câu</w:t>
            </w:r>
            <w:proofErr w:type="spellEnd"/>
            <w:r>
              <w:rPr>
                <w:b/>
              </w:rPr>
              <w:t xml:space="preserve"> 5</w:t>
            </w:r>
          </w:p>
          <w:p w:rsidR="002B2BA7" w:rsidRPr="000C2647" w:rsidRDefault="002B2BA7" w:rsidP="00F01363">
            <w:pPr>
              <w:spacing w:line="240" w:lineRule="auto"/>
              <w:jc w:val="center"/>
              <w:rPr>
                <w:b/>
              </w:rPr>
            </w:pPr>
            <w:r w:rsidRPr="000C2647">
              <w:rPr>
                <w:b/>
              </w:rPr>
              <w:t>(</w:t>
            </w:r>
            <w:r>
              <w:rPr>
                <w:b/>
              </w:rPr>
              <w:t>1,5</w:t>
            </w:r>
            <w:r w:rsidRPr="000C2647">
              <w:rPr>
                <w:b/>
              </w:rPr>
              <w:t>đ)</w:t>
            </w:r>
          </w:p>
        </w:tc>
        <w:tc>
          <w:tcPr>
            <w:tcW w:w="4574" w:type="dxa"/>
          </w:tcPr>
          <w:p w:rsidR="002B2BA7" w:rsidRPr="004649A4" w:rsidRDefault="002B2BA7" w:rsidP="00F01363">
            <w:pPr>
              <w:spacing w:line="240" w:lineRule="auto"/>
            </w:pPr>
            <w:r w:rsidRPr="005A628D">
              <w:rPr>
                <w:position w:val="-64"/>
              </w:rPr>
              <w:object w:dxaOrig="1480" w:dyaOrig="1400">
                <v:shape id="_x0000_i1027" type="#_x0000_t75" style="width:74.7pt;height:70.65pt" o:ole="">
                  <v:imagedata r:id="rId10" o:title=""/>
                </v:shape>
                <o:OLEObject Type="Embed" ProgID="Equation.3" ShapeID="_x0000_i1027" DrawAspect="Content" ObjectID="_1492187829" r:id="rId11"/>
              </w:object>
            </w:r>
          </w:p>
        </w:tc>
        <w:tc>
          <w:tcPr>
            <w:tcW w:w="720" w:type="dxa"/>
          </w:tcPr>
          <w:p w:rsidR="002B2BA7" w:rsidRDefault="002B2BA7" w:rsidP="00F01363">
            <w:pPr>
              <w:spacing w:line="240" w:lineRule="auto"/>
              <w:jc w:val="center"/>
            </w:pPr>
            <w:r>
              <w:t>0,2</w:t>
            </w:r>
            <w:r w:rsidRPr="00D03D8E">
              <w:t>5</w:t>
            </w:r>
          </w:p>
          <w:p w:rsidR="002B2BA7" w:rsidRPr="00D03D8E" w:rsidRDefault="002B2BA7" w:rsidP="00F01363">
            <w:pPr>
              <w:spacing w:line="240" w:lineRule="auto"/>
              <w:jc w:val="center"/>
            </w:pPr>
            <w:r>
              <w:t>0,5</w:t>
            </w:r>
          </w:p>
          <w:p w:rsidR="002B2BA7" w:rsidRDefault="002B2BA7" w:rsidP="00F01363">
            <w:pPr>
              <w:spacing w:line="240" w:lineRule="auto"/>
              <w:jc w:val="center"/>
            </w:pPr>
            <w:r w:rsidRPr="00D03D8E">
              <w:t>0,</w:t>
            </w:r>
            <w:r>
              <w:t>25</w:t>
            </w:r>
          </w:p>
          <w:p w:rsidR="002B2BA7" w:rsidRPr="00D03D8E" w:rsidRDefault="002B2BA7" w:rsidP="00F01363">
            <w:pPr>
              <w:spacing w:line="240" w:lineRule="auto"/>
              <w:jc w:val="center"/>
            </w:pPr>
            <w:r>
              <w:t>0,5</w:t>
            </w:r>
          </w:p>
        </w:tc>
        <w:tc>
          <w:tcPr>
            <w:tcW w:w="4140" w:type="dxa"/>
          </w:tcPr>
          <w:p w:rsidR="002B2BA7" w:rsidRPr="004649A4" w:rsidRDefault="002B2BA7" w:rsidP="00F01363">
            <w:pPr>
              <w:spacing w:line="240" w:lineRule="auto"/>
            </w:pPr>
            <w:r w:rsidRPr="004B0B85">
              <w:rPr>
                <w:position w:val="-66"/>
              </w:rPr>
              <w:object w:dxaOrig="1420" w:dyaOrig="1440">
                <v:shape id="_x0000_i1028" type="#_x0000_t75" style="width:1in;height:72.7pt" o:ole="">
                  <v:imagedata r:id="rId12" o:title=""/>
                </v:shape>
                <o:OLEObject Type="Embed" ProgID="Equation.DSMT4" ShapeID="_x0000_i1028" DrawAspect="Content" ObjectID="_1492187830" r:id="rId13"/>
              </w:object>
            </w:r>
          </w:p>
        </w:tc>
        <w:tc>
          <w:tcPr>
            <w:tcW w:w="876" w:type="dxa"/>
          </w:tcPr>
          <w:p w:rsidR="002B2BA7" w:rsidRDefault="002B2BA7" w:rsidP="00F01363">
            <w:pPr>
              <w:spacing w:line="240" w:lineRule="auto"/>
              <w:jc w:val="center"/>
            </w:pPr>
            <w:r>
              <w:t>0,2</w:t>
            </w:r>
            <w:r w:rsidRPr="00D03D8E">
              <w:t>5</w:t>
            </w:r>
          </w:p>
          <w:p w:rsidR="002B2BA7" w:rsidRPr="00D03D8E" w:rsidRDefault="003074D6" w:rsidP="00F01363">
            <w:pPr>
              <w:spacing w:line="240" w:lineRule="auto"/>
              <w:jc w:val="center"/>
            </w:pPr>
            <w:r>
              <w:t>0,</w:t>
            </w:r>
            <w:r w:rsidR="002B2BA7">
              <w:t>5</w:t>
            </w:r>
          </w:p>
          <w:p w:rsidR="002B2BA7" w:rsidRDefault="002B2BA7" w:rsidP="00F01363">
            <w:pPr>
              <w:spacing w:line="240" w:lineRule="auto"/>
              <w:jc w:val="center"/>
            </w:pPr>
            <w:r w:rsidRPr="00D03D8E">
              <w:t>0,</w:t>
            </w:r>
            <w:r>
              <w:t>25</w:t>
            </w:r>
          </w:p>
          <w:p w:rsidR="002B2BA7" w:rsidRPr="00D03D8E" w:rsidRDefault="003074D6" w:rsidP="00F01363">
            <w:pPr>
              <w:spacing w:line="240" w:lineRule="auto"/>
              <w:jc w:val="center"/>
            </w:pPr>
            <w:r>
              <w:t>0,</w:t>
            </w:r>
            <w:r w:rsidR="002B2BA7">
              <w:t>5</w:t>
            </w:r>
          </w:p>
        </w:tc>
      </w:tr>
      <w:tr w:rsidR="002B2BA7" w:rsidRPr="00D03D8E" w:rsidTr="002001DE">
        <w:tc>
          <w:tcPr>
            <w:tcW w:w="826" w:type="dxa"/>
            <w:vMerge w:val="restart"/>
            <w:vAlign w:val="center"/>
          </w:tcPr>
          <w:p w:rsidR="002B2BA7" w:rsidRPr="000C2647" w:rsidRDefault="002B2BA7" w:rsidP="00F01363">
            <w:pPr>
              <w:spacing w:line="240" w:lineRule="auto"/>
              <w:rPr>
                <w:b/>
              </w:rPr>
            </w:pPr>
            <w:proofErr w:type="spellStart"/>
            <w:r>
              <w:rPr>
                <w:b/>
              </w:rPr>
              <w:t>Câu</w:t>
            </w:r>
            <w:proofErr w:type="spellEnd"/>
            <w:r w:rsidRPr="000C2647">
              <w:rPr>
                <w:b/>
              </w:rPr>
              <w:t xml:space="preserve"> </w:t>
            </w:r>
            <w:r>
              <w:rPr>
                <w:b/>
              </w:rPr>
              <w:t>6</w:t>
            </w:r>
          </w:p>
          <w:p w:rsidR="002B2BA7" w:rsidRPr="000C2647" w:rsidRDefault="002B2BA7" w:rsidP="00F01363">
            <w:pPr>
              <w:spacing w:line="240" w:lineRule="auto"/>
              <w:jc w:val="center"/>
              <w:rPr>
                <w:b/>
              </w:rPr>
            </w:pPr>
            <w:r w:rsidRPr="000C2647">
              <w:rPr>
                <w:b/>
              </w:rPr>
              <w:t>(2đ)</w:t>
            </w:r>
          </w:p>
        </w:tc>
        <w:tc>
          <w:tcPr>
            <w:tcW w:w="4574" w:type="dxa"/>
          </w:tcPr>
          <w:p w:rsidR="002B2BA7" w:rsidRDefault="002B2BA7" w:rsidP="002B2BA7">
            <w:pPr>
              <w:numPr>
                <w:ilvl w:val="0"/>
                <w:numId w:val="5"/>
              </w:numPr>
              <w:spacing w:after="0" w:line="240" w:lineRule="auto"/>
              <w:ind w:left="324"/>
            </w:pPr>
            <w:r>
              <w:t xml:space="preserve">-  </w:t>
            </w: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nội</w:t>
            </w:r>
            <w:proofErr w:type="spellEnd"/>
            <w:r>
              <w:t xml:space="preserve"> dung </w:t>
            </w:r>
            <w:proofErr w:type="spellStart"/>
            <w:r>
              <w:t>nguyên</w:t>
            </w:r>
            <w:proofErr w:type="spellEnd"/>
            <w:r>
              <w:t xml:space="preserve"> </w:t>
            </w:r>
            <w:proofErr w:type="spellStart"/>
            <w:r>
              <w:t>lí</w:t>
            </w:r>
            <w:proofErr w:type="spellEnd"/>
            <w:r>
              <w:t xml:space="preserve"> I</w:t>
            </w:r>
          </w:p>
          <w:p w:rsidR="002B2BA7" w:rsidRDefault="002B2BA7" w:rsidP="002B2BA7">
            <w:pPr>
              <w:numPr>
                <w:ilvl w:val="0"/>
                <w:numId w:val="3"/>
              </w:numPr>
              <w:spacing w:after="0" w:line="240" w:lineRule="auto"/>
              <w:ind w:left="504" w:hanging="180"/>
            </w:pP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</w:t>
            </w:r>
          </w:p>
          <w:p w:rsidR="002B2BA7" w:rsidRDefault="002B2BA7" w:rsidP="002B2BA7">
            <w:pPr>
              <w:numPr>
                <w:ilvl w:val="0"/>
                <w:numId w:val="3"/>
              </w:numPr>
              <w:spacing w:after="0" w:line="240" w:lineRule="auto"/>
              <w:ind w:left="504" w:hanging="180"/>
            </w:pPr>
            <w:proofErr w:type="spellStart"/>
            <w:r>
              <w:t>Tên</w:t>
            </w:r>
            <w:proofErr w:type="spellEnd"/>
            <w:r>
              <w:t xml:space="preserve"> </w:t>
            </w:r>
            <w:proofErr w:type="spellStart"/>
            <w:r>
              <w:t>gọi</w:t>
            </w:r>
            <w:proofErr w:type="spellEnd"/>
            <w:r>
              <w:t xml:space="preserve">, </w:t>
            </w:r>
            <w:proofErr w:type="spellStart"/>
            <w:r>
              <w:t>đơn</w:t>
            </w:r>
            <w:proofErr w:type="spellEnd"/>
            <w:r>
              <w:t xml:space="preserve"> </w:t>
            </w:r>
            <w:proofErr w:type="spellStart"/>
            <w:r>
              <w:t>vị</w:t>
            </w:r>
            <w:proofErr w:type="spellEnd"/>
          </w:p>
          <w:p w:rsidR="002B2BA7" w:rsidRPr="00385FB7" w:rsidRDefault="002B2BA7" w:rsidP="002B2BA7">
            <w:pPr>
              <w:numPr>
                <w:ilvl w:val="0"/>
                <w:numId w:val="3"/>
              </w:numPr>
              <w:spacing w:after="0" w:line="240" w:lineRule="auto"/>
              <w:ind w:left="504" w:hanging="180"/>
            </w:pPr>
            <w:proofErr w:type="spellStart"/>
            <w:r>
              <w:t>Đúng</w:t>
            </w:r>
            <w:proofErr w:type="spellEnd"/>
            <w:r>
              <w:t xml:space="preserve">  qui </w:t>
            </w:r>
            <w:proofErr w:type="spellStart"/>
            <w:r>
              <w:t>ước</w:t>
            </w:r>
            <w:proofErr w:type="spellEnd"/>
            <w:r>
              <w:t xml:space="preserve"> </w:t>
            </w:r>
            <w:proofErr w:type="spellStart"/>
            <w:r>
              <w:t>dấu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A, Q</w:t>
            </w:r>
          </w:p>
        </w:tc>
        <w:tc>
          <w:tcPr>
            <w:tcW w:w="720" w:type="dxa"/>
          </w:tcPr>
          <w:p w:rsidR="002B2BA7" w:rsidRPr="00D03D8E" w:rsidRDefault="002B2BA7" w:rsidP="00F01363">
            <w:pPr>
              <w:spacing w:line="240" w:lineRule="auto"/>
              <w:jc w:val="center"/>
            </w:pPr>
            <w:r>
              <w:t>0,</w:t>
            </w:r>
            <w:r w:rsidRPr="00D03D8E">
              <w:t>5</w:t>
            </w:r>
          </w:p>
          <w:p w:rsidR="002B2BA7" w:rsidRPr="00D03D8E" w:rsidRDefault="002B2BA7" w:rsidP="00F01363">
            <w:pPr>
              <w:spacing w:line="240" w:lineRule="auto"/>
              <w:jc w:val="center"/>
            </w:pPr>
            <w:r w:rsidRPr="00D03D8E">
              <w:t>0,25</w:t>
            </w:r>
          </w:p>
          <w:p w:rsidR="002B2BA7" w:rsidRDefault="002B2BA7" w:rsidP="00F01363">
            <w:pPr>
              <w:spacing w:line="240" w:lineRule="auto"/>
              <w:jc w:val="center"/>
            </w:pPr>
            <w:r w:rsidRPr="00D03D8E">
              <w:t>0,</w:t>
            </w:r>
            <w:r>
              <w:t>2</w:t>
            </w:r>
            <w:r w:rsidRPr="00D03D8E">
              <w:t>5</w:t>
            </w:r>
          </w:p>
          <w:p w:rsidR="002B2BA7" w:rsidRPr="00D03D8E" w:rsidRDefault="002B2BA7" w:rsidP="00F01363">
            <w:pPr>
              <w:spacing w:line="240" w:lineRule="auto"/>
              <w:jc w:val="center"/>
            </w:pPr>
            <w:r>
              <w:t>0,5</w:t>
            </w:r>
          </w:p>
        </w:tc>
        <w:tc>
          <w:tcPr>
            <w:tcW w:w="4140" w:type="dxa"/>
          </w:tcPr>
          <w:p w:rsidR="002B2BA7" w:rsidRDefault="002B2BA7" w:rsidP="002B2BA7">
            <w:pPr>
              <w:numPr>
                <w:ilvl w:val="0"/>
                <w:numId w:val="7"/>
              </w:numPr>
              <w:spacing w:after="0" w:line="240" w:lineRule="auto"/>
              <w:ind w:left="276"/>
            </w:pPr>
            <w:r>
              <w:t xml:space="preserve">-  </w:t>
            </w: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nội</w:t>
            </w:r>
            <w:proofErr w:type="spellEnd"/>
            <w:r>
              <w:t xml:space="preserve"> dung </w:t>
            </w:r>
            <w:proofErr w:type="spellStart"/>
            <w:r>
              <w:t>nguyên</w:t>
            </w:r>
            <w:proofErr w:type="spellEnd"/>
            <w:r>
              <w:t xml:space="preserve"> </w:t>
            </w:r>
            <w:proofErr w:type="spellStart"/>
            <w:r>
              <w:t>lí</w:t>
            </w:r>
            <w:proofErr w:type="spellEnd"/>
            <w:r>
              <w:t xml:space="preserve"> I</w:t>
            </w:r>
          </w:p>
          <w:p w:rsidR="002B2BA7" w:rsidRDefault="002B2BA7" w:rsidP="002B2BA7">
            <w:pPr>
              <w:numPr>
                <w:ilvl w:val="0"/>
                <w:numId w:val="3"/>
              </w:numPr>
              <w:spacing w:after="0" w:line="240" w:lineRule="auto"/>
              <w:ind w:left="504" w:hanging="180"/>
            </w:pP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</w:t>
            </w:r>
          </w:p>
          <w:p w:rsidR="002B2BA7" w:rsidRDefault="002B2BA7" w:rsidP="002B2BA7">
            <w:pPr>
              <w:numPr>
                <w:ilvl w:val="0"/>
                <w:numId w:val="3"/>
              </w:numPr>
              <w:spacing w:after="0" w:line="240" w:lineRule="auto"/>
              <w:ind w:left="504" w:hanging="180"/>
            </w:pPr>
            <w:proofErr w:type="spellStart"/>
            <w:r>
              <w:t>Tên</w:t>
            </w:r>
            <w:proofErr w:type="spellEnd"/>
            <w:r>
              <w:t xml:space="preserve"> </w:t>
            </w:r>
            <w:proofErr w:type="spellStart"/>
            <w:r>
              <w:t>gọi</w:t>
            </w:r>
            <w:proofErr w:type="spellEnd"/>
            <w:r>
              <w:t xml:space="preserve">, </w:t>
            </w:r>
            <w:proofErr w:type="spellStart"/>
            <w:r>
              <w:t>đơn</w:t>
            </w:r>
            <w:proofErr w:type="spellEnd"/>
            <w:r>
              <w:t xml:space="preserve"> </w:t>
            </w:r>
            <w:proofErr w:type="spellStart"/>
            <w:r>
              <w:t>vị</w:t>
            </w:r>
            <w:proofErr w:type="spellEnd"/>
          </w:p>
          <w:p w:rsidR="002B2BA7" w:rsidRPr="00385FB7" w:rsidRDefault="002B2BA7" w:rsidP="002B2BA7">
            <w:pPr>
              <w:numPr>
                <w:ilvl w:val="0"/>
                <w:numId w:val="3"/>
              </w:numPr>
              <w:spacing w:after="0" w:line="240" w:lineRule="auto"/>
              <w:ind w:left="504" w:hanging="180"/>
            </w:pPr>
            <w:proofErr w:type="spellStart"/>
            <w:r>
              <w:t>Đúng</w:t>
            </w:r>
            <w:proofErr w:type="spellEnd"/>
            <w:r>
              <w:t xml:space="preserve">  qui </w:t>
            </w:r>
            <w:proofErr w:type="spellStart"/>
            <w:r>
              <w:t>ước</w:t>
            </w:r>
            <w:proofErr w:type="spellEnd"/>
            <w:r>
              <w:t xml:space="preserve"> </w:t>
            </w:r>
            <w:proofErr w:type="spellStart"/>
            <w:r>
              <w:t>dấu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A, Q</w:t>
            </w:r>
          </w:p>
        </w:tc>
        <w:tc>
          <w:tcPr>
            <w:tcW w:w="876" w:type="dxa"/>
          </w:tcPr>
          <w:p w:rsidR="002B2BA7" w:rsidRPr="00D03D8E" w:rsidRDefault="002B2BA7" w:rsidP="00F01363">
            <w:pPr>
              <w:spacing w:line="240" w:lineRule="auto"/>
              <w:jc w:val="center"/>
            </w:pPr>
            <w:r>
              <w:t>0,</w:t>
            </w:r>
            <w:r w:rsidRPr="00D03D8E">
              <w:t>5</w:t>
            </w:r>
          </w:p>
          <w:p w:rsidR="002B2BA7" w:rsidRPr="00D03D8E" w:rsidRDefault="002B2BA7" w:rsidP="00F01363">
            <w:pPr>
              <w:spacing w:line="240" w:lineRule="auto"/>
              <w:jc w:val="center"/>
            </w:pPr>
            <w:r w:rsidRPr="00D03D8E">
              <w:t>0,25</w:t>
            </w:r>
          </w:p>
          <w:p w:rsidR="002B2BA7" w:rsidRDefault="002B2BA7" w:rsidP="00F01363">
            <w:pPr>
              <w:spacing w:line="240" w:lineRule="auto"/>
              <w:jc w:val="center"/>
            </w:pPr>
            <w:r w:rsidRPr="00D03D8E">
              <w:t>0,</w:t>
            </w:r>
            <w:r>
              <w:t>2</w:t>
            </w:r>
            <w:r w:rsidRPr="00D03D8E">
              <w:t>5</w:t>
            </w:r>
          </w:p>
          <w:p w:rsidR="002B2BA7" w:rsidRPr="00D03D8E" w:rsidRDefault="002B2BA7" w:rsidP="00F01363">
            <w:pPr>
              <w:spacing w:line="240" w:lineRule="auto"/>
              <w:jc w:val="center"/>
            </w:pPr>
            <w:r>
              <w:t>0,5</w:t>
            </w:r>
          </w:p>
        </w:tc>
      </w:tr>
      <w:tr w:rsidR="002B2BA7" w:rsidRPr="00D03D8E" w:rsidTr="002001DE">
        <w:tc>
          <w:tcPr>
            <w:tcW w:w="826" w:type="dxa"/>
            <w:vMerge/>
            <w:vAlign w:val="center"/>
          </w:tcPr>
          <w:p w:rsidR="002B2BA7" w:rsidRPr="000C2647" w:rsidRDefault="002B2BA7" w:rsidP="00F01363">
            <w:pPr>
              <w:spacing w:line="240" w:lineRule="auto"/>
              <w:jc w:val="center"/>
              <w:rPr>
                <w:b/>
              </w:rPr>
            </w:pPr>
          </w:p>
        </w:tc>
        <w:tc>
          <w:tcPr>
            <w:tcW w:w="4574" w:type="dxa"/>
          </w:tcPr>
          <w:p w:rsidR="002B2BA7" w:rsidRDefault="002B2BA7" w:rsidP="00F01363">
            <w:pPr>
              <w:spacing w:line="240" w:lineRule="auto"/>
            </w:pPr>
            <w:r>
              <w:t xml:space="preserve">b) – </w:t>
            </w:r>
            <w:proofErr w:type="spellStart"/>
            <w:r>
              <w:t>Trả</w:t>
            </w:r>
            <w:proofErr w:type="spellEnd"/>
            <w:r>
              <w:t xml:space="preserve"> </w:t>
            </w:r>
            <w:proofErr w:type="spellStart"/>
            <w:r>
              <w:t>lời</w:t>
            </w:r>
            <w:proofErr w:type="spellEnd"/>
            <w:r>
              <w:t xml:space="preserve">: </w:t>
            </w:r>
            <w:proofErr w:type="spellStart"/>
            <w:r w:rsidRPr="00732813">
              <w:rPr>
                <w:b/>
              </w:rPr>
              <w:t>Sai</w:t>
            </w:r>
            <w:proofErr w:type="spellEnd"/>
            <w:r>
              <w:t xml:space="preserve"> </w:t>
            </w:r>
          </w:p>
          <w:p w:rsidR="002B2BA7" w:rsidRPr="00385FB7" w:rsidRDefault="002B2BA7" w:rsidP="002B2BA7">
            <w:pPr>
              <w:numPr>
                <w:ilvl w:val="0"/>
                <w:numId w:val="3"/>
              </w:numPr>
              <w:spacing w:after="0" w:line="240" w:lineRule="auto"/>
              <w:ind w:left="505" w:hanging="145"/>
            </w:pPr>
            <w:proofErr w:type="spellStart"/>
            <w:r>
              <w:t>Sửa</w:t>
            </w:r>
            <w:proofErr w:type="spellEnd"/>
            <w:r>
              <w:t xml:space="preserve"> </w:t>
            </w:r>
            <w:proofErr w:type="spellStart"/>
            <w:r>
              <w:t>lỗi</w:t>
            </w:r>
            <w:proofErr w:type="spellEnd"/>
            <w:r>
              <w:t xml:space="preserve">:  </w:t>
            </w:r>
            <w:r w:rsidRPr="00732813">
              <w:rPr>
                <w:b/>
              </w:rPr>
              <w:t>Q&gt;0</w:t>
            </w:r>
          </w:p>
        </w:tc>
        <w:tc>
          <w:tcPr>
            <w:tcW w:w="720" w:type="dxa"/>
          </w:tcPr>
          <w:p w:rsidR="002B2BA7" w:rsidRPr="00D03D8E" w:rsidRDefault="002B2BA7" w:rsidP="00F01363">
            <w:pPr>
              <w:spacing w:line="240" w:lineRule="auto"/>
              <w:jc w:val="center"/>
            </w:pPr>
            <w:r w:rsidRPr="00D03D8E">
              <w:t>0,25</w:t>
            </w:r>
          </w:p>
          <w:p w:rsidR="002B2BA7" w:rsidRPr="00D03D8E" w:rsidRDefault="002B2BA7" w:rsidP="00F01363">
            <w:pPr>
              <w:spacing w:line="240" w:lineRule="auto"/>
              <w:jc w:val="center"/>
            </w:pPr>
            <w:r w:rsidRPr="00D03D8E">
              <w:t>0,2</w:t>
            </w:r>
            <w:r>
              <w:t>5</w:t>
            </w:r>
          </w:p>
        </w:tc>
        <w:tc>
          <w:tcPr>
            <w:tcW w:w="4140" w:type="dxa"/>
          </w:tcPr>
          <w:p w:rsidR="002B2BA7" w:rsidRDefault="002B2BA7" w:rsidP="00F01363">
            <w:pPr>
              <w:spacing w:line="240" w:lineRule="auto"/>
            </w:pPr>
            <w:r>
              <w:t xml:space="preserve">b) – </w:t>
            </w:r>
            <w:proofErr w:type="spellStart"/>
            <w:r>
              <w:t>Trả</w:t>
            </w:r>
            <w:proofErr w:type="spellEnd"/>
            <w:r>
              <w:t xml:space="preserve"> </w:t>
            </w:r>
            <w:proofErr w:type="spellStart"/>
            <w:r>
              <w:t>lời</w:t>
            </w:r>
            <w:proofErr w:type="spellEnd"/>
            <w:r>
              <w:t xml:space="preserve">: </w:t>
            </w:r>
            <w:proofErr w:type="spellStart"/>
            <w:r>
              <w:rPr>
                <w:b/>
              </w:rPr>
              <w:t>Sai</w:t>
            </w:r>
            <w:proofErr w:type="spellEnd"/>
            <w:r>
              <w:t xml:space="preserve"> </w:t>
            </w:r>
          </w:p>
          <w:p w:rsidR="002B2BA7" w:rsidRPr="00385FB7" w:rsidRDefault="002B2BA7" w:rsidP="002B2BA7">
            <w:pPr>
              <w:numPr>
                <w:ilvl w:val="0"/>
                <w:numId w:val="3"/>
              </w:numPr>
              <w:spacing w:after="0" w:line="240" w:lineRule="auto"/>
              <w:ind w:left="505" w:hanging="145"/>
            </w:pPr>
            <w:proofErr w:type="spellStart"/>
            <w:r>
              <w:t>Sửa</w:t>
            </w:r>
            <w:proofErr w:type="spellEnd"/>
            <w:r>
              <w:t xml:space="preserve"> </w:t>
            </w:r>
            <w:proofErr w:type="spellStart"/>
            <w:r>
              <w:t>lỗi</w:t>
            </w:r>
            <w:proofErr w:type="spellEnd"/>
            <w:r>
              <w:t xml:space="preserve">:  </w:t>
            </w:r>
            <w:r>
              <w:rPr>
                <w:b/>
              </w:rPr>
              <w:t>Q&lt;</w:t>
            </w:r>
            <w:r w:rsidRPr="00732813">
              <w:rPr>
                <w:b/>
              </w:rPr>
              <w:t>0</w:t>
            </w:r>
          </w:p>
        </w:tc>
        <w:tc>
          <w:tcPr>
            <w:tcW w:w="876" w:type="dxa"/>
          </w:tcPr>
          <w:p w:rsidR="002B2BA7" w:rsidRPr="00D03D8E" w:rsidRDefault="002B2BA7" w:rsidP="00F01363">
            <w:pPr>
              <w:spacing w:line="240" w:lineRule="auto"/>
              <w:jc w:val="center"/>
            </w:pPr>
            <w:r w:rsidRPr="00D03D8E">
              <w:t>0,25</w:t>
            </w:r>
          </w:p>
          <w:p w:rsidR="002B2BA7" w:rsidRPr="00D03D8E" w:rsidRDefault="002B2BA7" w:rsidP="00F01363">
            <w:pPr>
              <w:spacing w:line="240" w:lineRule="auto"/>
              <w:jc w:val="center"/>
            </w:pPr>
            <w:r w:rsidRPr="00D03D8E">
              <w:t>0,2</w:t>
            </w:r>
            <w:r>
              <w:t>5</w:t>
            </w:r>
          </w:p>
        </w:tc>
      </w:tr>
      <w:tr w:rsidR="002B2BA7" w:rsidRPr="000C2647" w:rsidTr="002001DE">
        <w:tc>
          <w:tcPr>
            <w:tcW w:w="11136" w:type="dxa"/>
            <w:gridSpan w:val="5"/>
          </w:tcPr>
          <w:p w:rsidR="002B2BA7" w:rsidRPr="000C2647" w:rsidRDefault="002B2BA7" w:rsidP="00F01363">
            <w:pPr>
              <w:spacing w:line="240" w:lineRule="auto"/>
              <w:rPr>
                <w:b/>
                <w:u w:val="single"/>
              </w:rPr>
            </w:pPr>
            <w:proofErr w:type="spellStart"/>
            <w:r w:rsidRPr="000C2647">
              <w:rPr>
                <w:b/>
                <w:u w:val="single"/>
              </w:rPr>
              <w:t>Chú</w:t>
            </w:r>
            <w:proofErr w:type="spellEnd"/>
            <w:r w:rsidRPr="000C2647">
              <w:rPr>
                <w:b/>
                <w:u w:val="single"/>
              </w:rPr>
              <w:t xml:space="preserve"> ý: </w:t>
            </w:r>
          </w:p>
          <w:p w:rsidR="002B2BA7" w:rsidRPr="000C2647" w:rsidRDefault="002B2BA7" w:rsidP="002B2BA7">
            <w:pPr>
              <w:numPr>
                <w:ilvl w:val="0"/>
                <w:numId w:val="3"/>
              </w:numPr>
              <w:spacing w:after="0" w:line="240" w:lineRule="auto"/>
              <w:rPr>
                <w:b/>
              </w:rPr>
            </w:pPr>
            <w:proofErr w:type="spellStart"/>
            <w:r w:rsidRPr="000C2647">
              <w:rPr>
                <w:b/>
              </w:rPr>
              <w:t>Sai</w:t>
            </w:r>
            <w:proofErr w:type="spellEnd"/>
            <w:r w:rsidRPr="000C2647">
              <w:rPr>
                <w:b/>
              </w:rPr>
              <w:t xml:space="preserve"> </w:t>
            </w:r>
            <w:proofErr w:type="spellStart"/>
            <w:r w:rsidRPr="000C2647">
              <w:rPr>
                <w:b/>
              </w:rPr>
              <w:t>hoặc</w:t>
            </w:r>
            <w:proofErr w:type="spellEnd"/>
            <w:r w:rsidRPr="000C2647">
              <w:rPr>
                <w:b/>
              </w:rPr>
              <w:t xml:space="preserve"> </w:t>
            </w:r>
            <w:proofErr w:type="spellStart"/>
            <w:r w:rsidRPr="000C2647">
              <w:rPr>
                <w:b/>
              </w:rPr>
              <w:t>thiếu</w:t>
            </w:r>
            <w:proofErr w:type="spellEnd"/>
            <w:r w:rsidRPr="000C2647">
              <w:rPr>
                <w:b/>
              </w:rPr>
              <w:t xml:space="preserve"> </w:t>
            </w:r>
            <w:proofErr w:type="spellStart"/>
            <w:r w:rsidRPr="000C2647">
              <w:rPr>
                <w:b/>
              </w:rPr>
              <w:t>mỗi</w:t>
            </w:r>
            <w:proofErr w:type="spellEnd"/>
            <w:r w:rsidRPr="000C2647">
              <w:rPr>
                <w:b/>
              </w:rPr>
              <w:t xml:space="preserve"> </w:t>
            </w:r>
            <w:proofErr w:type="spellStart"/>
            <w:r w:rsidRPr="000C2647">
              <w:rPr>
                <w:b/>
              </w:rPr>
              <w:t>đơn</w:t>
            </w:r>
            <w:proofErr w:type="spellEnd"/>
            <w:r w:rsidRPr="000C2647">
              <w:rPr>
                <w:b/>
              </w:rPr>
              <w:t xml:space="preserve"> </w:t>
            </w:r>
            <w:proofErr w:type="spellStart"/>
            <w:r w:rsidRPr="000C2647">
              <w:rPr>
                <w:b/>
              </w:rPr>
              <w:t>vị</w:t>
            </w:r>
            <w:proofErr w:type="spellEnd"/>
            <w:r w:rsidRPr="000C2647">
              <w:rPr>
                <w:b/>
              </w:rPr>
              <w:t xml:space="preserve">  (-0,25đ), </w:t>
            </w:r>
            <w:proofErr w:type="spellStart"/>
            <w:r w:rsidRPr="000C2647">
              <w:rPr>
                <w:b/>
              </w:rPr>
              <w:t>mỗi</w:t>
            </w:r>
            <w:proofErr w:type="spellEnd"/>
            <w:r w:rsidRPr="000C2647">
              <w:rPr>
                <w:b/>
              </w:rPr>
              <w:t xml:space="preserve"> </w:t>
            </w:r>
            <w:proofErr w:type="spellStart"/>
            <w:r w:rsidRPr="000C2647">
              <w:rPr>
                <w:b/>
              </w:rPr>
              <w:t>bài</w:t>
            </w:r>
            <w:proofErr w:type="spellEnd"/>
            <w:r w:rsidRPr="000C2647">
              <w:rPr>
                <w:b/>
              </w:rPr>
              <w:t xml:space="preserve"> </w:t>
            </w:r>
            <w:proofErr w:type="spellStart"/>
            <w:r w:rsidRPr="000C2647">
              <w:rPr>
                <w:b/>
              </w:rPr>
              <w:t>trừ</w:t>
            </w:r>
            <w:proofErr w:type="spellEnd"/>
            <w:r w:rsidRPr="000C2647">
              <w:rPr>
                <w:b/>
              </w:rPr>
              <w:t xml:space="preserve"> </w:t>
            </w:r>
            <w:proofErr w:type="spellStart"/>
            <w:r w:rsidRPr="000C2647">
              <w:rPr>
                <w:b/>
              </w:rPr>
              <w:t>tối</w:t>
            </w:r>
            <w:proofErr w:type="spellEnd"/>
            <w:r w:rsidRPr="000C2647">
              <w:rPr>
                <w:b/>
              </w:rPr>
              <w:t xml:space="preserve"> </w:t>
            </w:r>
            <w:proofErr w:type="spellStart"/>
            <w:r w:rsidRPr="000C2647">
              <w:rPr>
                <w:b/>
              </w:rPr>
              <w:t>đa</w:t>
            </w:r>
            <w:proofErr w:type="spellEnd"/>
            <w:r w:rsidRPr="000C2647">
              <w:rPr>
                <w:b/>
              </w:rPr>
              <w:t xml:space="preserve"> 0,5đ</w:t>
            </w:r>
          </w:p>
          <w:p w:rsidR="002B2BA7" w:rsidRPr="000C2647" w:rsidRDefault="002B2BA7" w:rsidP="002B2BA7">
            <w:pPr>
              <w:numPr>
                <w:ilvl w:val="0"/>
                <w:numId w:val="3"/>
              </w:numPr>
              <w:spacing w:after="0" w:line="240" w:lineRule="auto"/>
              <w:rPr>
                <w:b/>
              </w:rPr>
            </w:pPr>
            <w:proofErr w:type="spellStart"/>
            <w:r w:rsidRPr="000C2647">
              <w:rPr>
                <w:b/>
              </w:rPr>
              <w:t>Hs</w:t>
            </w:r>
            <w:proofErr w:type="spellEnd"/>
            <w:r w:rsidRPr="000C2647">
              <w:rPr>
                <w:b/>
              </w:rPr>
              <w:t xml:space="preserve"> </w:t>
            </w:r>
            <w:proofErr w:type="spellStart"/>
            <w:r w:rsidRPr="000C2647">
              <w:rPr>
                <w:b/>
              </w:rPr>
              <w:t>đạt</w:t>
            </w:r>
            <w:proofErr w:type="spellEnd"/>
            <w:r w:rsidRPr="000C2647">
              <w:rPr>
                <w:b/>
              </w:rPr>
              <w:t xml:space="preserve"> </w:t>
            </w:r>
            <w:proofErr w:type="spellStart"/>
            <w:r w:rsidRPr="000C2647">
              <w:rPr>
                <w:b/>
              </w:rPr>
              <w:t>điểm</w:t>
            </w:r>
            <w:proofErr w:type="spellEnd"/>
            <w:r w:rsidRPr="000C2647">
              <w:rPr>
                <w:b/>
              </w:rPr>
              <w:t xml:space="preserve"> </w:t>
            </w:r>
            <w:proofErr w:type="spellStart"/>
            <w:r w:rsidRPr="000C2647">
              <w:rPr>
                <w:b/>
              </w:rPr>
              <w:t>tối</w:t>
            </w:r>
            <w:proofErr w:type="spellEnd"/>
            <w:r w:rsidRPr="000C2647">
              <w:rPr>
                <w:b/>
              </w:rPr>
              <w:t xml:space="preserve"> </w:t>
            </w:r>
            <w:proofErr w:type="spellStart"/>
            <w:r w:rsidRPr="000C2647">
              <w:rPr>
                <w:b/>
              </w:rPr>
              <w:t>đa</w:t>
            </w:r>
            <w:proofErr w:type="spellEnd"/>
            <w:r w:rsidRPr="000C2647">
              <w:rPr>
                <w:b/>
              </w:rPr>
              <w:t xml:space="preserve"> </w:t>
            </w:r>
            <w:proofErr w:type="spellStart"/>
            <w:r w:rsidRPr="000C2647">
              <w:rPr>
                <w:b/>
              </w:rPr>
              <w:t>cho</w:t>
            </w:r>
            <w:proofErr w:type="spellEnd"/>
            <w:r w:rsidRPr="000C2647">
              <w:rPr>
                <w:b/>
              </w:rPr>
              <w:t xml:space="preserve"> </w:t>
            </w:r>
            <w:proofErr w:type="spellStart"/>
            <w:r w:rsidRPr="000C2647">
              <w:rPr>
                <w:b/>
              </w:rPr>
              <w:t>mỗi</w:t>
            </w:r>
            <w:proofErr w:type="spellEnd"/>
            <w:r w:rsidRPr="000C2647">
              <w:rPr>
                <w:b/>
              </w:rPr>
              <w:t xml:space="preserve"> </w:t>
            </w:r>
            <w:proofErr w:type="spellStart"/>
            <w:r w:rsidRPr="000C2647">
              <w:rPr>
                <w:b/>
              </w:rPr>
              <w:t>bài</w:t>
            </w:r>
            <w:proofErr w:type="spellEnd"/>
            <w:r w:rsidRPr="000C2647">
              <w:rPr>
                <w:b/>
              </w:rPr>
              <w:t xml:space="preserve"> </w:t>
            </w:r>
            <w:proofErr w:type="spellStart"/>
            <w:r w:rsidRPr="000C2647">
              <w:rPr>
                <w:b/>
              </w:rPr>
              <w:t>toán</w:t>
            </w:r>
            <w:proofErr w:type="spellEnd"/>
            <w:r w:rsidRPr="000C2647">
              <w:rPr>
                <w:b/>
              </w:rPr>
              <w:t xml:space="preserve"> </w:t>
            </w:r>
            <w:proofErr w:type="spellStart"/>
            <w:r w:rsidRPr="000C2647">
              <w:rPr>
                <w:b/>
              </w:rPr>
              <w:t>với</w:t>
            </w:r>
            <w:proofErr w:type="spellEnd"/>
            <w:r w:rsidRPr="000C2647">
              <w:rPr>
                <w:b/>
              </w:rPr>
              <w:t xml:space="preserve"> </w:t>
            </w:r>
            <w:proofErr w:type="spellStart"/>
            <w:r w:rsidRPr="000C2647">
              <w:rPr>
                <w:b/>
              </w:rPr>
              <w:t>cách</w:t>
            </w:r>
            <w:proofErr w:type="spellEnd"/>
            <w:r w:rsidRPr="000C2647">
              <w:rPr>
                <w:b/>
              </w:rPr>
              <w:t xml:space="preserve"> </w:t>
            </w:r>
            <w:proofErr w:type="spellStart"/>
            <w:r w:rsidRPr="000C2647">
              <w:rPr>
                <w:b/>
              </w:rPr>
              <w:t>giải</w:t>
            </w:r>
            <w:proofErr w:type="spellEnd"/>
            <w:r w:rsidRPr="000C2647">
              <w:rPr>
                <w:b/>
              </w:rPr>
              <w:t xml:space="preserve"> </w:t>
            </w:r>
            <w:proofErr w:type="spellStart"/>
            <w:r w:rsidRPr="000C2647">
              <w:rPr>
                <w:b/>
              </w:rPr>
              <w:t>đúng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 w:rsidRPr="000C2647">
              <w:rPr>
                <w:b/>
              </w:rPr>
              <w:t>khác</w:t>
            </w:r>
            <w:proofErr w:type="spellEnd"/>
            <w:r w:rsidRPr="000C2647">
              <w:rPr>
                <w:b/>
              </w:rPr>
              <w:t>.</w:t>
            </w:r>
          </w:p>
        </w:tc>
      </w:tr>
    </w:tbl>
    <w:p w:rsidR="002B2BA7" w:rsidRDefault="002B2BA7" w:rsidP="002B2BA7">
      <w:pPr>
        <w:jc w:val="center"/>
        <w:rPr>
          <w:b/>
        </w:rPr>
      </w:pPr>
    </w:p>
    <w:p w:rsidR="002B2BA7" w:rsidRDefault="002B2BA7" w:rsidP="004E253D">
      <w:pPr>
        <w:spacing w:line="276" w:lineRule="auto"/>
        <w:contextualSpacing w:val="0"/>
        <w:jc w:val="both"/>
        <w:rPr>
          <w:b/>
        </w:rPr>
      </w:pPr>
    </w:p>
    <w:sectPr w:rsidR="002B2BA7" w:rsidSect="00E1721A">
      <w:type w:val="continuous"/>
      <w:pgSz w:w="12240" w:h="15840"/>
      <w:pgMar w:top="540" w:right="720" w:bottom="1440" w:left="63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C877DF"/>
    <w:multiLevelType w:val="hybridMultilevel"/>
    <w:tmpl w:val="FE7A33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F027817"/>
    <w:multiLevelType w:val="hybridMultilevel"/>
    <w:tmpl w:val="852454FE"/>
    <w:lvl w:ilvl="0" w:tplc="0B7E390A">
      <w:start w:val="2"/>
      <w:numFmt w:val="lowerLetter"/>
      <w:lvlText w:val="%1)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2">
    <w:nsid w:val="4B7A4B96"/>
    <w:multiLevelType w:val="hybridMultilevel"/>
    <w:tmpl w:val="852454FE"/>
    <w:lvl w:ilvl="0" w:tplc="0B7E390A">
      <w:start w:val="2"/>
      <w:numFmt w:val="lowerLetter"/>
      <w:lvlText w:val="%1)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3">
    <w:nsid w:val="593C2579"/>
    <w:multiLevelType w:val="hybridMultilevel"/>
    <w:tmpl w:val="828A5D5C"/>
    <w:lvl w:ilvl="0" w:tplc="04E2CF7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BB913BC"/>
    <w:multiLevelType w:val="hybridMultilevel"/>
    <w:tmpl w:val="2A5448F4"/>
    <w:lvl w:ilvl="0" w:tplc="658E65A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EE839F8"/>
    <w:multiLevelType w:val="hybridMultilevel"/>
    <w:tmpl w:val="32AC66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0400E82"/>
    <w:multiLevelType w:val="hybridMultilevel"/>
    <w:tmpl w:val="96F4A6C8"/>
    <w:lvl w:ilvl="0" w:tplc="023E3F10">
      <w:start w:val="2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7">
    <w:nsid w:val="79562A99"/>
    <w:multiLevelType w:val="hybridMultilevel"/>
    <w:tmpl w:val="007E30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2A526E"/>
    <w:multiLevelType w:val="hybridMultilevel"/>
    <w:tmpl w:val="96F4A6C8"/>
    <w:lvl w:ilvl="0" w:tplc="023E3F10">
      <w:start w:val="2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num w:numId="1">
    <w:abstractNumId w:val="7"/>
  </w:num>
  <w:num w:numId="2">
    <w:abstractNumId w:val="0"/>
  </w:num>
  <w:num w:numId="3">
    <w:abstractNumId w:val="4"/>
  </w:num>
  <w:num w:numId="4">
    <w:abstractNumId w:val="8"/>
  </w:num>
  <w:num w:numId="5">
    <w:abstractNumId w:val="3"/>
  </w:num>
  <w:num w:numId="6">
    <w:abstractNumId w:val="2"/>
  </w:num>
  <w:num w:numId="7">
    <w:abstractNumId w:val="5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567505"/>
    <w:rsid w:val="00000864"/>
    <w:rsid w:val="000016A3"/>
    <w:rsid w:val="000036C5"/>
    <w:rsid w:val="000069C2"/>
    <w:rsid w:val="000108C4"/>
    <w:rsid w:val="00012341"/>
    <w:rsid w:val="00015720"/>
    <w:rsid w:val="0001655F"/>
    <w:rsid w:val="00016CE3"/>
    <w:rsid w:val="0001713F"/>
    <w:rsid w:val="000202F9"/>
    <w:rsid w:val="0002116E"/>
    <w:rsid w:val="00021A0B"/>
    <w:rsid w:val="00023D52"/>
    <w:rsid w:val="00024658"/>
    <w:rsid w:val="0002623C"/>
    <w:rsid w:val="00027074"/>
    <w:rsid w:val="00027489"/>
    <w:rsid w:val="00030BCB"/>
    <w:rsid w:val="000318F5"/>
    <w:rsid w:val="0003217A"/>
    <w:rsid w:val="00032440"/>
    <w:rsid w:val="000336B6"/>
    <w:rsid w:val="00034A88"/>
    <w:rsid w:val="00037F41"/>
    <w:rsid w:val="00040414"/>
    <w:rsid w:val="0004123F"/>
    <w:rsid w:val="00044699"/>
    <w:rsid w:val="00044941"/>
    <w:rsid w:val="00044EA9"/>
    <w:rsid w:val="00045552"/>
    <w:rsid w:val="0004608F"/>
    <w:rsid w:val="00046BC8"/>
    <w:rsid w:val="000477DE"/>
    <w:rsid w:val="00047A60"/>
    <w:rsid w:val="00050D7E"/>
    <w:rsid w:val="00050F90"/>
    <w:rsid w:val="000511BD"/>
    <w:rsid w:val="00052A1D"/>
    <w:rsid w:val="00052CC9"/>
    <w:rsid w:val="0005399F"/>
    <w:rsid w:val="000548B7"/>
    <w:rsid w:val="00054E69"/>
    <w:rsid w:val="00060B28"/>
    <w:rsid w:val="0006247E"/>
    <w:rsid w:val="00062E06"/>
    <w:rsid w:val="00063468"/>
    <w:rsid w:val="00064409"/>
    <w:rsid w:val="00071E3A"/>
    <w:rsid w:val="00074BC7"/>
    <w:rsid w:val="00074C68"/>
    <w:rsid w:val="00075323"/>
    <w:rsid w:val="000757A9"/>
    <w:rsid w:val="00075B92"/>
    <w:rsid w:val="000762F7"/>
    <w:rsid w:val="000805A8"/>
    <w:rsid w:val="000811A9"/>
    <w:rsid w:val="0008210E"/>
    <w:rsid w:val="000845CF"/>
    <w:rsid w:val="0008594E"/>
    <w:rsid w:val="00087347"/>
    <w:rsid w:val="00087FD1"/>
    <w:rsid w:val="00090395"/>
    <w:rsid w:val="00092189"/>
    <w:rsid w:val="00092BA5"/>
    <w:rsid w:val="0009486F"/>
    <w:rsid w:val="000964A4"/>
    <w:rsid w:val="000976CF"/>
    <w:rsid w:val="000A0A36"/>
    <w:rsid w:val="000A4AEA"/>
    <w:rsid w:val="000A7C08"/>
    <w:rsid w:val="000A7F59"/>
    <w:rsid w:val="000B08FA"/>
    <w:rsid w:val="000B09D7"/>
    <w:rsid w:val="000B508C"/>
    <w:rsid w:val="000B562A"/>
    <w:rsid w:val="000C2700"/>
    <w:rsid w:val="000C2B53"/>
    <w:rsid w:val="000C435B"/>
    <w:rsid w:val="000C49DA"/>
    <w:rsid w:val="000C59F1"/>
    <w:rsid w:val="000C5E33"/>
    <w:rsid w:val="000C7593"/>
    <w:rsid w:val="000D4800"/>
    <w:rsid w:val="000D63AB"/>
    <w:rsid w:val="000D6FC9"/>
    <w:rsid w:val="000E094C"/>
    <w:rsid w:val="000E1A80"/>
    <w:rsid w:val="000E36FF"/>
    <w:rsid w:val="000E4539"/>
    <w:rsid w:val="000E4A55"/>
    <w:rsid w:val="000E4D55"/>
    <w:rsid w:val="000E6EF8"/>
    <w:rsid w:val="000E6F73"/>
    <w:rsid w:val="000F07EF"/>
    <w:rsid w:val="000F1DE9"/>
    <w:rsid w:val="000F474A"/>
    <w:rsid w:val="000F4B1A"/>
    <w:rsid w:val="000F4D69"/>
    <w:rsid w:val="000F66D3"/>
    <w:rsid w:val="0010091A"/>
    <w:rsid w:val="00100D59"/>
    <w:rsid w:val="00101275"/>
    <w:rsid w:val="001016E8"/>
    <w:rsid w:val="0010215F"/>
    <w:rsid w:val="00103A60"/>
    <w:rsid w:val="00104A2C"/>
    <w:rsid w:val="0010774E"/>
    <w:rsid w:val="00110F65"/>
    <w:rsid w:val="00112DDE"/>
    <w:rsid w:val="001132E2"/>
    <w:rsid w:val="00113DE2"/>
    <w:rsid w:val="00114851"/>
    <w:rsid w:val="00114872"/>
    <w:rsid w:val="00121E72"/>
    <w:rsid w:val="00126661"/>
    <w:rsid w:val="00127AFB"/>
    <w:rsid w:val="00130242"/>
    <w:rsid w:val="00133158"/>
    <w:rsid w:val="001346D9"/>
    <w:rsid w:val="00134D26"/>
    <w:rsid w:val="001370A9"/>
    <w:rsid w:val="00137197"/>
    <w:rsid w:val="0014338B"/>
    <w:rsid w:val="00145814"/>
    <w:rsid w:val="00145A77"/>
    <w:rsid w:val="001461BF"/>
    <w:rsid w:val="00146ECB"/>
    <w:rsid w:val="00147D2D"/>
    <w:rsid w:val="0015118A"/>
    <w:rsid w:val="00154ADB"/>
    <w:rsid w:val="0015568F"/>
    <w:rsid w:val="0015569F"/>
    <w:rsid w:val="00157423"/>
    <w:rsid w:val="0016006E"/>
    <w:rsid w:val="00160CA9"/>
    <w:rsid w:val="00161633"/>
    <w:rsid w:val="001618E1"/>
    <w:rsid w:val="00161C03"/>
    <w:rsid w:val="001633EA"/>
    <w:rsid w:val="001654C2"/>
    <w:rsid w:val="0016559C"/>
    <w:rsid w:val="0016693F"/>
    <w:rsid w:val="00167E47"/>
    <w:rsid w:val="001767AC"/>
    <w:rsid w:val="00182602"/>
    <w:rsid w:val="001835E6"/>
    <w:rsid w:val="00187715"/>
    <w:rsid w:val="001909B7"/>
    <w:rsid w:val="00190CAA"/>
    <w:rsid w:val="00193188"/>
    <w:rsid w:val="0019393D"/>
    <w:rsid w:val="0019469B"/>
    <w:rsid w:val="00194F4F"/>
    <w:rsid w:val="001976E0"/>
    <w:rsid w:val="00197ADC"/>
    <w:rsid w:val="001A0196"/>
    <w:rsid w:val="001A143C"/>
    <w:rsid w:val="001A2C31"/>
    <w:rsid w:val="001A369A"/>
    <w:rsid w:val="001A3FD1"/>
    <w:rsid w:val="001B0E75"/>
    <w:rsid w:val="001B1178"/>
    <w:rsid w:val="001B13DA"/>
    <w:rsid w:val="001B1A9B"/>
    <w:rsid w:val="001B32CF"/>
    <w:rsid w:val="001B3667"/>
    <w:rsid w:val="001C0965"/>
    <w:rsid w:val="001C16D9"/>
    <w:rsid w:val="001C19D2"/>
    <w:rsid w:val="001C2A60"/>
    <w:rsid w:val="001C4BED"/>
    <w:rsid w:val="001C4D25"/>
    <w:rsid w:val="001C593A"/>
    <w:rsid w:val="001C60C6"/>
    <w:rsid w:val="001C7257"/>
    <w:rsid w:val="001C7F53"/>
    <w:rsid w:val="001D1206"/>
    <w:rsid w:val="001D1649"/>
    <w:rsid w:val="001D24E3"/>
    <w:rsid w:val="001D29D8"/>
    <w:rsid w:val="001D4327"/>
    <w:rsid w:val="001D4FF6"/>
    <w:rsid w:val="001D5D94"/>
    <w:rsid w:val="001D764C"/>
    <w:rsid w:val="001E5156"/>
    <w:rsid w:val="001E71E4"/>
    <w:rsid w:val="001F12B1"/>
    <w:rsid w:val="001F12B8"/>
    <w:rsid w:val="001F4C30"/>
    <w:rsid w:val="001F4C46"/>
    <w:rsid w:val="002001A7"/>
    <w:rsid w:val="002001DE"/>
    <w:rsid w:val="00201243"/>
    <w:rsid w:val="002019E5"/>
    <w:rsid w:val="00201FCC"/>
    <w:rsid w:val="00204C75"/>
    <w:rsid w:val="00204F84"/>
    <w:rsid w:val="002051F8"/>
    <w:rsid w:val="00205273"/>
    <w:rsid w:val="0020543C"/>
    <w:rsid w:val="00206180"/>
    <w:rsid w:val="00206391"/>
    <w:rsid w:val="0020722A"/>
    <w:rsid w:val="00207634"/>
    <w:rsid w:val="002079F2"/>
    <w:rsid w:val="00210ACD"/>
    <w:rsid w:val="00212E95"/>
    <w:rsid w:val="00212EA6"/>
    <w:rsid w:val="002130AC"/>
    <w:rsid w:val="002149A3"/>
    <w:rsid w:val="00215713"/>
    <w:rsid w:val="00216141"/>
    <w:rsid w:val="00216B9E"/>
    <w:rsid w:val="002204FC"/>
    <w:rsid w:val="00221D90"/>
    <w:rsid w:val="002223D1"/>
    <w:rsid w:val="00224F37"/>
    <w:rsid w:val="00227BC9"/>
    <w:rsid w:val="00227C00"/>
    <w:rsid w:val="00230696"/>
    <w:rsid w:val="0023151B"/>
    <w:rsid w:val="00232DB2"/>
    <w:rsid w:val="002354D0"/>
    <w:rsid w:val="00235F66"/>
    <w:rsid w:val="00240782"/>
    <w:rsid w:val="002410D6"/>
    <w:rsid w:val="00241F70"/>
    <w:rsid w:val="00242F32"/>
    <w:rsid w:val="0024420F"/>
    <w:rsid w:val="00244DCF"/>
    <w:rsid w:val="002469C5"/>
    <w:rsid w:val="00246AE8"/>
    <w:rsid w:val="002518FC"/>
    <w:rsid w:val="00251A35"/>
    <w:rsid w:val="00252526"/>
    <w:rsid w:val="002525E9"/>
    <w:rsid w:val="00255127"/>
    <w:rsid w:val="002555DF"/>
    <w:rsid w:val="002563C8"/>
    <w:rsid w:val="002576A4"/>
    <w:rsid w:val="00264A0B"/>
    <w:rsid w:val="002727D3"/>
    <w:rsid w:val="002738E6"/>
    <w:rsid w:val="002747F7"/>
    <w:rsid w:val="00280599"/>
    <w:rsid w:val="00281A66"/>
    <w:rsid w:val="00281C06"/>
    <w:rsid w:val="00281DBA"/>
    <w:rsid w:val="00282810"/>
    <w:rsid w:val="002840CA"/>
    <w:rsid w:val="00285A36"/>
    <w:rsid w:val="00290B68"/>
    <w:rsid w:val="00290DB2"/>
    <w:rsid w:val="00291634"/>
    <w:rsid w:val="00296861"/>
    <w:rsid w:val="002979FE"/>
    <w:rsid w:val="002A179E"/>
    <w:rsid w:val="002A21C0"/>
    <w:rsid w:val="002A337D"/>
    <w:rsid w:val="002A4F55"/>
    <w:rsid w:val="002B095C"/>
    <w:rsid w:val="002B2682"/>
    <w:rsid w:val="002B2BA7"/>
    <w:rsid w:val="002B2BDC"/>
    <w:rsid w:val="002B55C0"/>
    <w:rsid w:val="002B5692"/>
    <w:rsid w:val="002B5B93"/>
    <w:rsid w:val="002B6CEF"/>
    <w:rsid w:val="002C188A"/>
    <w:rsid w:val="002C3331"/>
    <w:rsid w:val="002C487F"/>
    <w:rsid w:val="002C5C9A"/>
    <w:rsid w:val="002D1F50"/>
    <w:rsid w:val="002D2100"/>
    <w:rsid w:val="002D2EB7"/>
    <w:rsid w:val="002D3D78"/>
    <w:rsid w:val="002D3F41"/>
    <w:rsid w:val="002D3FB2"/>
    <w:rsid w:val="002D44F4"/>
    <w:rsid w:val="002D4FCF"/>
    <w:rsid w:val="002D50F8"/>
    <w:rsid w:val="002D7279"/>
    <w:rsid w:val="002D7665"/>
    <w:rsid w:val="002E0752"/>
    <w:rsid w:val="002E4D9F"/>
    <w:rsid w:val="002E6415"/>
    <w:rsid w:val="002E6CF8"/>
    <w:rsid w:val="002E71A0"/>
    <w:rsid w:val="002F1A0F"/>
    <w:rsid w:val="002F3644"/>
    <w:rsid w:val="002F54A4"/>
    <w:rsid w:val="002F58AA"/>
    <w:rsid w:val="002F6C4E"/>
    <w:rsid w:val="003019FE"/>
    <w:rsid w:val="003056F9"/>
    <w:rsid w:val="00305D5E"/>
    <w:rsid w:val="00306486"/>
    <w:rsid w:val="00306FF3"/>
    <w:rsid w:val="003074D6"/>
    <w:rsid w:val="00310F1E"/>
    <w:rsid w:val="00311445"/>
    <w:rsid w:val="003134F2"/>
    <w:rsid w:val="00313545"/>
    <w:rsid w:val="003135F7"/>
    <w:rsid w:val="00313833"/>
    <w:rsid w:val="0031461D"/>
    <w:rsid w:val="00315B98"/>
    <w:rsid w:val="00315D7D"/>
    <w:rsid w:val="00315E14"/>
    <w:rsid w:val="003162E1"/>
    <w:rsid w:val="0031662A"/>
    <w:rsid w:val="00317AD7"/>
    <w:rsid w:val="00323220"/>
    <w:rsid w:val="0032439C"/>
    <w:rsid w:val="00325BB0"/>
    <w:rsid w:val="003314FF"/>
    <w:rsid w:val="0033159D"/>
    <w:rsid w:val="003328C8"/>
    <w:rsid w:val="00332B2C"/>
    <w:rsid w:val="00333D7C"/>
    <w:rsid w:val="00336947"/>
    <w:rsid w:val="00340D58"/>
    <w:rsid w:val="003417BD"/>
    <w:rsid w:val="003422FA"/>
    <w:rsid w:val="003429E7"/>
    <w:rsid w:val="00342DE6"/>
    <w:rsid w:val="00343CE0"/>
    <w:rsid w:val="003463A5"/>
    <w:rsid w:val="00346DA1"/>
    <w:rsid w:val="003475BF"/>
    <w:rsid w:val="00350611"/>
    <w:rsid w:val="003510AA"/>
    <w:rsid w:val="00351B55"/>
    <w:rsid w:val="00351C97"/>
    <w:rsid w:val="003520DB"/>
    <w:rsid w:val="00352722"/>
    <w:rsid w:val="00354CAE"/>
    <w:rsid w:val="00355C24"/>
    <w:rsid w:val="00357E31"/>
    <w:rsid w:val="0036149A"/>
    <w:rsid w:val="00361C0B"/>
    <w:rsid w:val="00361F1D"/>
    <w:rsid w:val="00362E9F"/>
    <w:rsid w:val="003644D0"/>
    <w:rsid w:val="003648BB"/>
    <w:rsid w:val="00370C27"/>
    <w:rsid w:val="00372E6F"/>
    <w:rsid w:val="00372F05"/>
    <w:rsid w:val="0037424E"/>
    <w:rsid w:val="00374839"/>
    <w:rsid w:val="00376EDF"/>
    <w:rsid w:val="0038107E"/>
    <w:rsid w:val="00381A6C"/>
    <w:rsid w:val="00384420"/>
    <w:rsid w:val="00385152"/>
    <w:rsid w:val="00386665"/>
    <w:rsid w:val="00386C3F"/>
    <w:rsid w:val="00387FD1"/>
    <w:rsid w:val="003906DA"/>
    <w:rsid w:val="00390990"/>
    <w:rsid w:val="00391303"/>
    <w:rsid w:val="00393579"/>
    <w:rsid w:val="00393977"/>
    <w:rsid w:val="00394A7B"/>
    <w:rsid w:val="0039530C"/>
    <w:rsid w:val="003964D7"/>
    <w:rsid w:val="003965FE"/>
    <w:rsid w:val="00396948"/>
    <w:rsid w:val="00397C3F"/>
    <w:rsid w:val="003A0E35"/>
    <w:rsid w:val="003A1250"/>
    <w:rsid w:val="003A1986"/>
    <w:rsid w:val="003A2917"/>
    <w:rsid w:val="003A4B49"/>
    <w:rsid w:val="003A5339"/>
    <w:rsid w:val="003A78D8"/>
    <w:rsid w:val="003B129D"/>
    <w:rsid w:val="003B256D"/>
    <w:rsid w:val="003B2A55"/>
    <w:rsid w:val="003B2D6D"/>
    <w:rsid w:val="003B372F"/>
    <w:rsid w:val="003B3808"/>
    <w:rsid w:val="003B453E"/>
    <w:rsid w:val="003B5C54"/>
    <w:rsid w:val="003B5E13"/>
    <w:rsid w:val="003C04C4"/>
    <w:rsid w:val="003C0A19"/>
    <w:rsid w:val="003C25F8"/>
    <w:rsid w:val="003C53C9"/>
    <w:rsid w:val="003C6674"/>
    <w:rsid w:val="003C74B4"/>
    <w:rsid w:val="003C75C8"/>
    <w:rsid w:val="003D0186"/>
    <w:rsid w:val="003D078F"/>
    <w:rsid w:val="003D0835"/>
    <w:rsid w:val="003D1454"/>
    <w:rsid w:val="003D18D8"/>
    <w:rsid w:val="003D65C6"/>
    <w:rsid w:val="003D748A"/>
    <w:rsid w:val="003D7D41"/>
    <w:rsid w:val="003D7FE0"/>
    <w:rsid w:val="003E0CD0"/>
    <w:rsid w:val="003E0D9E"/>
    <w:rsid w:val="003E3A1C"/>
    <w:rsid w:val="003E4F51"/>
    <w:rsid w:val="003E6E35"/>
    <w:rsid w:val="003F3DFA"/>
    <w:rsid w:val="003F4327"/>
    <w:rsid w:val="003F56C6"/>
    <w:rsid w:val="003F6C6D"/>
    <w:rsid w:val="003F6FEB"/>
    <w:rsid w:val="00400118"/>
    <w:rsid w:val="00400954"/>
    <w:rsid w:val="00401DA5"/>
    <w:rsid w:val="00402D35"/>
    <w:rsid w:val="004031BF"/>
    <w:rsid w:val="004057CA"/>
    <w:rsid w:val="00406BBF"/>
    <w:rsid w:val="00406F3F"/>
    <w:rsid w:val="0040700F"/>
    <w:rsid w:val="004071E4"/>
    <w:rsid w:val="004075E6"/>
    <w:rsid w:val="004106B6"/>
    <w:rsid w:val="00411969"/>
    <w:rsid w:val="00411BF2"/>
    <w:rsid w:val="00413D82"/>
    <w:rsid w:val="00414CDB"/>
    <w:rsid w:val="004152BA"/>
    <w:rsid w:val="004170CD"/>
    <w:rsid w:val="004200F2"/>
    <w:rsid w:val="0042090C"/>
    <w:rsid w:val="00420A67"/>
    <w:rsid w:val="004213F8"/>
    <w:rsid w:val="00421A79"/>
    <w:rsid w:val="00423FE6"/>
    <w:rsid w:val="00425336"/>
    <w:rsid w:val="004272F5"/>
    <w:rsid w:val="004306F7"/>
    <w:rsid w:val="00432423"/>
    <w:rsid w:val="004334FE"/>
    <w:rsid w:val="00433788"/>
    <w:rsid w:val="004379B5"/>
    <w:rsid w:val="00441C3C"/>
    <w:rsid w:val="0044327D"/>
    <w:rsid w:val="004438B4"/>
    <w:rsid w:val="00444171"/>
    <w:rsid w:val="00445191"/>
    <w:rsid w:val="00447416"/>
    <w:rsid w:val="00456FBD"/>
    <w:rsid w:val="00457AA5"/>
    <w:rsid w:val="00457D3C"/>
    <w:rsid w:val="00460289"/>
    <w:rsid w:val="0046070C"/>
    <w:rsid w:val="00460781"/>
    <w:rsid w:val="004608B0"/>
    <w:rsid w:val="004611F9"/>
    <w:rsid w:val="004613B5"/>
    <w:rsid w:val="00462AED"/>
    <w:rsid w:val="0046403D"/>
    <w:rsid w:val="00466C55"/>
    <w:rsid w:val="00470415"/>
    <w:rsid w:val="0047194D"/>
    <w:rsid w:val="004724E9"/>
    <w:rsid w:val="0047343C"/>
    <w:rsid w:val="00473AF5"/>
    <w:rsid w:val="00473E70"/>
    <w:rsid w:val="0047418A"/>
    <w:rsid w:val="0047666C"/>
    <w:rsid w:val="00476DF1"/>
    <w:rsid w:val="004812D4"/>
    <w:rsid w:val="0048327C"/>
    <w:rsid w:val="00483CF9"/>
    <w:rsid w:val="00484206"/>
    <w:rsid w:val="00484401"/>
    <w:rsid w:val="00493DFD"/>
    <w:rsid w:val="004946A0"/>
    <w:rsid w:val="00495E4E"/>
    <w:rsid w:val="00496723"/>
    <w:rsid w:val="004A051C"/>
    <w:rsid w:val="004A08BF"/>
    <w:rsid w:val="004A40FF"/>
    <w:rsid w:val="004A46E8"/>
    <w:rsid w:val="004A7DD1"/>
    <w:rsid w:val="004B2AFD"/>
    <w:rsid w:val="004B32C8"/>
    <w:rsid w:val="004B6902"/>
    <w:rsid w:val="004B73EA"/>
    <w:rsid w:val="004C09FD"/>
    <w:rsid w:val="004C4126"/>
    <w:rsid w:val="004C543E"/>
    <w:rsid w:val="004C5D72"/>
    <w:rsid w:val="004C5F31"/>
    <w:rsid w:val="004C6659"/>
    <w:rsid w:val="004D04D9"/>
    <w:rsid w:val="004D3DC6"/>
    <w:rsid w:val="004D5677"/>
    <w:rsid w:val="004D5E9D"/>
    <w:rsid w:val="004D6ED6"/>
    <w:rsid w:val="004E0F63"/>
    <w:rsid w:val="004E1838"/>
    <w:rsid w:val="004E253D"/>
    <w:rsid w:val="004E260A"/>
    <w:rsid w:val="004E2BF2"/>
    <w:rsid w:val="004E41FC"/>
    <w:rsid w:val="004E4D02"/>
    <w:rsid w:val="004E5761"/>
    <w:rsid w:val="004F048C"/>
    <w:rsid w:val="004F0DB5"/>
    <w:rsid w:val="004F1F5B"/>
    <w:rsid w:val="004F3133"/>
    <w:rsid w:val="004F3289"/>
    <w:rsid w:val="004F44D8"/>
    <w:rsid w:val="004F489E"/>
    <w:rsid w:val="004F535E"/>
    <w:rsid w:val="004F69DD"/>
    <w:rsid w:val="0050034E"/>
    <w:rsid w:val="0050262A"/>
    <w:rsid w:val="0050389B"/>
    <w:rsid w:val="00507900"/>
    <w:rsid w:val="005107E4"/>
    <w:rsid w:val="005134AE"/>
    <w:rsid w:val="00520B65"/>
    <w:rsid w:val="00521561"/>
    <w:rsid w:val="00521893"/>
    <w:rsid w:val="00521EB7"/>
    <w:rsid w:val="005234BD"/>
    <w:rsid w:val="005301A1"/>
    <w:rsid w:val="00530BE5"/>
    <w:rsid w:val="00531CEE"/>
    <w:rsid w:val="0053463C"/>
    <w:rsid w:val="005351C4"/>
    <w:rsid w:val="00536739"/>
    <w:rsid w:val="0053685D"/>
    <w:rsid w:val="005407A3"/>
    <w:rsid w:val="00540BD0"/>
    <w:rsid w:val="00540C66"/>
    <w:rsid w:val="00541172"/>
    <w:rsid w:val="00541353"/>
    <w:rsid w:val="00542B48"/>
    <w:rsid w:val="00543931"/>
    <w:rsid w:val="005467F1"/>
    <w:rsid w:val="0054761C"/>
    <w:rsid w:val="00547E27"/>
    <w:rsid w:val="00553446"/>
    <w:rsid w:val="00553A46"/>
    <w:rsid w:val="00554343"/>
    <w:rsid w:val="005547DF"/>
    <w:rsid w:val="00556E48"/>
    <w:rsid w:val="00560153"/>
    <w:rsid w:val="00560860"/>
    <w:rsid w:val="005618C2"/>
    <w:rsid w:val="00561A58"/>
    <w:rsid w:val="00561C19"/>
    <w:rsid w:val="00562CBA"/>
    <w:rsid w:val="0056390A"/>
    <w:rsid w:val="005646E2"/>
    <w:rsid w:val="00564A7D"/>
    <w:rsid w:val="00565C57"/>
    <w:rsid w:val="00567505"/>
    <w:rsid w:val="00570388"/>
    <w:rsid w:val="005703DA"/>
    <w:rsid w:val="0057076D"/>
    <w:rsid w:val="0057088E"/>
    <w:rsid w:val="00571C8E"/>
    <w:rsid w:val="00571DDB"/>
    <w:rsid w:val="00572AA8"/>
    <w:rsid w:val="0057359F"/>
    <w:rsid w:val="005750F8"/>
    <w:rsid w:val="00575672"/>
    <w:rsid w:val="00575A73"/>
    <w:rsid w:val="00576577"/>
    <w:rsid w:val="005846CD"/>
    <w:rsid w:val="00585EFE"/>
    <w:rsid w:val="00591FB5"/>
    <w:rsid w:val="00592968"/>
    <w:rsid w:val="00592A56"/>
    <w:rsid w:val="0059360B"/>
    <w:rsid w:val="0059382B"/>
    <w:rsid w:val="00594619"/>
    <w:rsid w:val="00595A58"/>
    <w:rsid w:val="00595D22"/>
    <w:rsid w:val="00596A48"/>
    <w:rsid w:val="00597FD8"/>
    <w:rsid w:val="005A2D39"/>
    <w:rsid w:val="005A2E8C"/>
    <w:rsid w:val="005A6517"/>
    <w:rsid w:val="005A6AAB"/>
    <w:rsid w:val="005A6BCD"/>
    <w:rsid w:val="005B1102"/>
    <w:rsid w:val="005B116F"/>
    <w:rsid w:val="005B144D"/>
    <w:rsid w:val="005B2E09"/>
    <w:rsid w:val="005B4027"/>
    <w:rsid w:val="005B49A2"/>
    <w:rsid w:val="005B6081"/>
    <w:rsid w:val="005B69AB"/>
    <w:rsid w:val="005C4312"/>
    <w:rsid w:val="005C455D"/>
    <w:rsid w:val="005C4C5A"/>
    <w:rsid w:val="005C780F"/>
    <w:rsid w:val="005D01C7"/>
    <w:rsid w:val="005D08C9"/>
    <w:rsid w:val="005D5A9C"/>
    <w:rsid w:val="005D6124"/>
    <w:rsid w:val="005D655A"/>
    <w:rsid w:val="005D714D"/>
    <w:rsid w:val="005E05F9"/>
    <w:rsid w:val="005E19C8"/>
    <w:rsid w:val="005E2655"/>
    <w:rsid w:val="005E3E14"/>
    <w:rsid w:val="005E5927"/>
    <w:rsid w:val="005E6031"/>
    <w:rsid w:val="005F058A"/>
    <w:rsid w:val="005F0A9E"/>
    <w:rsid w:val="005F0C77"/>
    <w:rsid w:val="005F0F09"/>
    <w:rsid w:val="005F26EA"/>
    <w:rsid w:val="005F44CC"/>
    <w:rsid w:val="005F46AF"/>
    <w:rsid w:val="005F4EAF"/>
    <w:rsid w:val="005F65EA"/>
    <w:rsid w:val="0060127C"/>
    <w:rsid w:val="006015B0"/>
    <w:rsid w:val="00602F73"/>
    <w:rsid w:val="0060383C"/>
    <w:rsid w:val="006042DF"/>
    <w:rsid w:val="006069F6"/>
    <w:rsid w:val="0061323D"/>
    <w:rsid w:val="006132BE"/>
    <w:rsid w:val="00614308"/>
    <w:rsid w:val="00617A72"/>
    <w:rsid w:val="00617B30"/>
    <w:rsid w:val="00621837"/>
    <w:rsid w:val="006227BB"/>
    <w:rsid w:val="00622F52"/>
    <w:rsid w:val="00623D25"/>
    <w:rsid w:val="00625AAD"/>
    <w:rsid w:val="00626F46"/>
    <w:rsid w:val="00630F7F"/>
    <w:rsid w:val="00631801"/>
    <w:rsid w:val="00633AA0"/>
    <w:rsid w:val="006340E3"/>
    <w:rsid w:val="0063498E"/>
    <w:rsid w:val="00636230"/>
    <w:rsid w:val="0063686A"/>
    <w:rsid w:val="006374FB"/>
    <w:rsid w:val="0063758A"/>
    <w:rsid w:val="006414E3"/>
    <w:rsid w:val="00642044"/>
    <w:rsid w:val="00644603"/>
    <w:rsid w:val="0064538E"/>
    <w:rsid w:val="00646D93"/>
    <w:rsid w:val="006471E2"/>
    <w:rsid w:val="00651A3A"/>
    <w:rsid w:val="0065390A"/>
    <w:rsid w:val="0066046C"/>
    <w:rsid w:val="00660BD6"/>
    <w:rsid w:val="00661122"/>
    <w:rsid w:val="00663791"/>
    <w:rsid w:val="00664824"/>
    <w:rsid w:val="0066509A"/>
    <w:rsid w:val="0066644C"/>
    <w:rsid w:val="006674F5"/>
    <w:rsid w:val="00667F12"/>
    <w:rsid w:val="00670658"/>
    <w:rsid w:val="00670F12"/>
    <w:rsid w:val="00671032"/>
    <w:rsid w:val="00671AEB"/>
    <w:rsid w:val="00671B58"/>
    <w:rsid w:val="00673C22"/>
    <w:rsid w:val="006748C5"/>
    <w:rsid w:val="0068240E"/>
    <w:rsid w:val="006828B8"/>
    <w:rsid w:val="00682A7E"/>
    <w:rsid w:val="0068377F"/>
    <w:rsid w:val="00683F7F"/>
    <w:rsid w:val="00685F8C"/>
    <w:rsid w:val="00687217"/>
    <w:rsid w:val="00692DFC"/>
    <w:rsid w:val="006935CB"/>
    <w:rsid w:val="006943EC"/>
    <w:rsid w:val="00694F3C"/>
    <w:rsid w:val="00696A99"/>
    <w:rsid w:val="00696D57"/>
    <w:rsid w:val="00696EF3"/>
    <w:rsid w:val="006A07DF"/>
    <w:rsid w:val="006A0E6F"/>
    <w:rsid w:val="006A0F59"/>
    <w:rsid w:val="006A13BE"/>
    <w:rsid w:val="006A18C6"/>
    <w:rsid w:val="006A673D"/>
    <w:rsid w:val="006A7D3F"/>
    <w:rsid w:val="006B0C2B"/>
    <w:rsid w:val="006B1A61"/>
    <w:rsid w:val="006B32BC"/>
    <w:rsid w:val="006B373A"/>
    <w:rsid w:val="006B39A7"/>
    <w:rsid w:val="006B3C72"/>
    <w:rsid w:val="006C03B7"/>
    <w:rsid w:val="006C22C7"/>
    <w:rsid w:val="006C2F24"/>
    <w:rsid w:val="006C3E3F"/>
    <w:rsid w:val="006C66BA"/>
    <w:rsid w:val="006C6EC9"/>
    <w:rsid w:val="006D0612"/>
    <w:rsid w:val="006D0800"/>
    <w:rsid w:val="006D0CBD"/>
    <w:rsid w:val="006D4427"/>
    <w:rsid w:val="006D51F1"/>
    <w:rsid w:val="006E0778"/>
    <w:rsid w:val="006E0B68"/>
    <w:rsid w:val="006E0BB4"/>
    <w:rsid w:val="006E3882"/>
    <w:rsid w:val="006E50C8"/>
    <w:rsid w:val="006E7D06"/>
    <w:rsid w:val="006F0153"/>
    <w:rsid w:val="006F1373"/>
    <w:rsid w:val="006F1E25"/>
    <w:rsid w:val="006F30D9"/>
    <w:rsid w:val="006F37D5"/>
    <w:rsid w:val="006F4B75"/>
    <w:rsid w:val="006F63DF"/>
    <w:rsid w:val="006F763F"/>
    <w:rsid w:val="007001AF"/>
    <w:rsid w:val="00702619"/>
    <w:rsid w:val="00702B69"/>
    <w:rsid w:val="007052EB"/>
    <w:rsid w:val="0070740C"/>
    <w:rsid w:val="007102F9"/>
    <w:rsid w:val="00712D3C"/>
    <w:rsid w:val="00714B39"/>
    <w:rsid w:val="00714CE8"/>
    <w:rsid w:val="00715ED3"/>
    <w:rsid w:val="00721648"/>
    <w:rsid w:val="00725837"/>
    <w:rsid w:val="00725CDC"/>
    <w:rsid w:val="00726375"/>
    <w:rsid w:val="00730BF7"/>
    <w:rsid w:val="0073190B"/>
    <w:rsid w:val="00731DB2"/>
    <w:rsid w:val="007324F8"/>
    <w:rsid w:val="00733081"/>
    <w:rsid w:val="007337C6"/>
    <w:rsid w:val="0073525E"/>
    <w:rsid w:val="00735B9F"/>
    <w:rsid w:val="00735E82"/>
    <w:rsid w:val="007401C2"/>
    <w:rsid w:val="007410C8"/>
    <w:rsid w:val="00741706"/>
    <w:rsid w:val="007435AB"/>
    <w:rsid w:val="00744B32"/>
    <w:rsid w:val="00752955"/>
    <w:rsid w:val="007539F4"/>
    <w:rsid w:val="00754CAD"/>
    <w:rsid w:val="00755CBC"/>
    <w:rsid w:val="00755E08"/>
    <w:rsid w:val="0075715D"/>
    <w:rsid w:val="0076168B"/>
    <w:rsid w:val="0076199D"/>
    <w:rsid w:val="00761AD0"/>
    <w:rsid w:val="00765954"/>
    <w:rsid w:val="00765D44"/>
    <w:rsid w:val="0076688F"/>
    <w:rsid w:val="00767A5E"/>
    <w:rsid w:val="007700BE"/>
    <w:rsid w:val="00770810"/>
    <w:rsid w:val="00770BE5"/>
    <w:rsid w:val="007724F7"/>
    <w:rsid w:val="00773BE9"/>
    <w:rsid w:val="0077428F"/>
    <w:rsid w:val="0077790E"/>
    <w:rsid w:val="007803D5"/>
    <w:rsid w:val="00780426"/>
    <w:rsid w:val="007808D3"/>
    <w:rsid w:val="0078098C"/>
    <w:rsid w:val="007817E3"/>
    <w:rsid w:val="007835DD"/>
    <w:rsid w:val="00783C53"/>
    <w:rsid w:val="00784F87"/>
    <w:rsid w:val="00785E06"/>
    <w:rsid w:val="007872A8"/>
    <w:rsid w:val="00790B71"/>
    <w:rsid w:val="007912C7"/>
    <w:rsid w:val="00791BC3"/>
    <w:rsid w:val="00791CA5"/>
    <w:rsid w:val="00791EB9"/>
    <w:rsid w:val="007921E7"/>
    <w:rsid w:val="007A0222"/>
    <w:rsid w:val="007A20F9"/>
    <w:rsid w:val="007A2C3C"/>
    <w:rsid w:val="007A5058"/>
    <w:rsid w:val="007A5834"/>
    <w:rsid w:val="007A5D29"/>
    <w:rsid w:val="007A6D9C"/>
    <w:rsid w:val="007A6E83"/>
    <w:rsid w:val="007B0DA7"/>
    <w:rsid w:val="007B54E4"/>
    <w:rsid w:val="007B61EB"/>
    <w:rsid w:val="007B7E89"/>
    <w:rsid w:val="007C0236"/>
    <w:rsid w:val="007C2F0A"/>
    <w:rsid w:val="007C4B49"/>
    <w:rsid w:val="007C676B"/>
    <w:rsid w:val="007D022E"/>
    <w:rsid w:val="007D36E1"/>
    <w:rsid w:val="007D4905"/>
    <w:rsid w:val="007D5FC4"/>
    <w:rsid w:val="007D659A"/>
    <w:rsid w:val="007D6CF2"/>
    <w:rsid w:val="007E08D1"/>
    <w:rsid w:val="007E15A2"/>
    <w:rsid w:val="007E1FC4"/>
    <w:rsid w:val="007E2930"/>
    <w:rsid w:val="007E2DDB"/>
    <w:rsid w:val="007E3560"/>
    <w:rsid w:val="007E6728"/>
    <w:rsid w:val="007E77E2"/>
    <w:rsid w:val="007F03D9"/>
    <w:rsid w:val="007F050E"/>
    <w:rsid w:val="007F109E"/>
    <w:rsid w:val="007F28E7"/>
    <w:rsid w:val="007F61AA"/>
    <w:rsid w:val="007F7324"/>
    <w:rsid w:val="008030DB"/>
    <w:rsid w:val="0080334B"/>
    <w:rsid w:val="008061A1"/>
    <w:rsid w:val="008071FF"/>
    <w:rsid w:val="008103CA"/>
    <w:rsid w:val="00810700"/>
    <w:rsid w:val="00810D9B"/>
    <w:rsid w:val="00811FA6"/>
    <w:rsid w:val="008144A4"/>
    <w:rsid w:val="008172B7"/>
    <w:rsid w:val="00821E9F"/>
    <w:rsid w:val="00824772"/>
    <w:rsid w:val="00827BDB"/>
    <w:rsid w:val="00833BF3"/>
    <w:rsid w:val="00834A01"/>
    <w:rsid w:val="008367DE"/>
    <w:rsid w:val="0084053A"/>
    <w:rsid w:val="00840C4F"/>
    <w:rsid w:val="00841C19"/>
    <w:rsid w:val="008427BA"/>
    <w:rsid w:val="00844EA4"/>
    <w:rsid w:val="008467CD"/>
    <w:rsid w:val="008470B5"/>
    <w:rsid w:val="00847DAB"/>
    <w:rsid w:val="008504C0"/>
    <w:rsid w:val="00851A33"/>
    <w:rsid w:val="008549F3"/>
    <w:rsid w:val="00855786"/>
    <w:rsid w:val="00856096"/>
    <w:rsid w:val="008560CF"/>
    <w:rsid w:val="00856973"/>
    <w:rsid w:val="008572DC"/>
    <w:rsid w:val="008601BA"/>
    <w:rsid w:val="008603BE"/>
    <w:rsid w:val="00861A6C"/>
    <w:rsid w:val="0086248D"/>
    <w:rsid w:val="00864708"/>
    <w:rsid w:val="008654AE"/>
    <w:rsid w:val="00866E36"/>
    <w:rsid w:val="00866FFF"/>
    <w:rsid w:val="008703E4"/>
    <w:rsid w:val="00871510"/>
    <w:rsid w:val="008731DE"/>
    <w:rsid w:val="00873F01"/>
    <w:rsid w:val="0087419B"/>
    <w:rsid w:val="00874D2D"/>
    <w:rsid w:val="00875A73"/>
    <w:rsid w:val="008760B2"/>
    <w:rsid w:val="0087729B"/>
    <w:rsid w:val="00880A4D"/>
    <w:rsid w:val="00883279"/>
    <w:rsid w:val="008846D0"/>
    <w:rsid w:val="0088607D"/>
    <w:rsid w:val="0088714F"/>
    <w:rsid w:val="008874DE"/>
    <w:rsid w:val="00892726"/>
    <w:rsid w:val="00894E92"/>
    <w:rsid w:val="00895DBC"/>
    <w:rsid w:val="008968D7"/>
    <w:rsid w:val="00897568"/>
    <w:rsid w:val="008A0526"/>
    <w:rsid w:val="008A052C"/>
    <w:rsid w:val="008A30FB"/>
    <w:rsid w:val="008A51A8"/>
    <w:rsid w:val="008A5BE3"/>
    <w:rsid w:val="008A708F"/>
    <w:rsid w:val="008A7A34"/>
    <w:rsid w:val="008B480B"/>
    <w:rsid w:val="008B4C80"/>
    <w:rsid w:val="008B7379"/>
    <w:rsid w:val="008C28E5"/>
    <w:rsid w:val="008C4590"/>
    <w:rsid w:val="008C5726"/>
    <w:rsid w:val="008C7C6F"/>
    <w:rsid w:val="008D1D04"/>
    <w:rsid w:val="008D4879"/>
    <w:rsid w:val="008D5784"/>
    <w:rsid w:val="008D6773"/>
    <w:rsid w:val="008D7A7D"/>
    <w:rsid w:val="008E072E"/>
    <w:rsid w:val="008E3FC9"/>
    <w:rsid w:val="008E60C2"/>
    <w:rsid w:val="008E6B70"/>
    <w:rsid w:val="008F2AE3"/>
    <w:rsid w:val="008F3225"/>
    <w:rsid w:val="008F37DE"/>
    <w:rsid w:val="008F4600"/>
    <w:rsid w:val="008F4FD4"/>
    <w:rsid w:val="008F5F0D"/>
    <w:rsid w:val="008F63BA"/>
    <w:rsid w:val="00900329"/>
    <w:rsid w:val="0090053E"/>
    <w:rsid w:val="00901045"/>
    <w:rsid w:val="00901484"/>
    <w:rsid w:val="00902299"/>
    <w:rsid w:val="009026F8"/>
    <w:rsid w:val="009027EE"/>
    <w:rsid w:val="00904176"/>
    <w:rsid w:val="009055A7"/>
    <w:rsid w:val="00910C40"/>
    <w:rsid w:val="00910C69"/>
    <w:rsid w:val="0091142E"/>
    <w:rsid w:val="0091340E"/>
    <w:rsid w:val="00913968"/>
    <w:rsid w:val="00914682"/>
    <w:rsid w:val="009169A0"/>
    <w:rsid w:val="00916ACE"/>
    <w:rsid w:val="009269DA"/>
    <w:rsid w:val="00930C73"/>
    <w:rsid w:val="00931DF5"/>
    <w:rsid w:val="00932498"/>
    <w:rsid w:val="00933BE4"/>
    <w:rsid w:val="00934644"/>
    <w:rsid w:val="00936A7A"/>
    <w:rsid w:val="009374BD"/>
    <w:rsid w:val="009377C3"/>
    <w:rsid w:val="009410C5"/>
    <w:rsid w:val="009424A7"/>
    <w:rsid w:val="009435E3"/>
    <w:rsid w:val="00945325"/>
    <w:rsid w:val="00945615"/>
    <w:rsid w:val="00946777"/>
    <w:rsid w:val="00947DBA"/>
    <w:rsid w:val="00950775"/>
    <w:rsid w:val="0095152A"/>
    <w:rsid w:val="00952868"/>
    <w:rsid w:val="009539BF"/>
    <w:rsid w:val="00953C88"/>
    <w:rsid w:val="00954BBF"/>
    <w:rsid w:val="00955C6B"/>
    <w:rsid w:val="00956A0F"/>
    <w:rsid w:val="00957A18"/>
    <w:rsid w:val="00962527"/>
    <w:rsid w:val="0096364C"/>
    <w:rsid w:val="0096405A"/>
    <w:rsid w:val="00967328"/>
    <w:rsid w:val="00970106"/>
    <w:rsid w:val="00970A4F"/>
    <w:rsid w:val="009759CF"/>
    <w:rsid w:val="00975D6E"/>
    <w:rsid w:val="00976B5F"/>
    <w:rsid w:val="009770ED"/>
    <w:rsid w:val="00977578"/>
    <w:rsid w:val="009779E7"/>
    <w:rsid w:val="0098003C"/>
    <w:rsid w:val="00980281"/>
    <w:rsid w:val="009832D1"/>
    <w:rsid w:val="00983879"/>
    <w:rsid w:val="009857B3"/>
    <w:rsid w:val="00986680"/>
    <w:rsid w:val="009901D0"/>
    <w:rsid w:val="00991FBB"/>
    <w:rsid w:val="00993688"/>
    <w:rsid w:val="009967CD"/>
    <w:rsid w:val="009A0271"/>
    <w:rsid w:val="009A397E"/>
    <w:rsid w:val="009A4864"/>
    <w:rsid w:val="009A4887"/>
    <w:rsid w:val="009A4B0A"/>
    <w:rsid w:val="009A6BF0"/>
    <w:rsid w:val="009A765C"/>
    <w:rsid w:val="009A79EF"/>
    <w:rsid w:val="009B1333"/>
    <w:rsid w:val="009B1BCC"/>
    <w:rsid w:val="009B358F"/>
    <w:rsid w:val="009B4013"/>
    <w:rsid w:val="009B752D"/>
    <w:rsid w:val="009C0BEE"/>
    <w:rsid w:val="009C44B6"/>
    <w:rsid w:val="009C582D"/>
    <w:rsid w:val="009C6A1D"/>
    <w:rsid w:val="009D07C6"/>
    <w:rsid w:val="009D188D"/>
    <w:rsid w:val="009D3750"/>
    <w:rsid w:val="009D4C5E"/>
    <w:rsid w:val="009D69B6"/>
    <w:rsid w:val="009D75C5"/>
    <w:rsid w:val="009D7756"/>
    <w:rsid w:val="009E0254"/>
    <w:rsid w:val="009E071E"/>
    <w:rsid w:val="009E2ED4"/>
    <w:rsid w:val="009E3A5B"/>
    <w:rsid w:val="009E514D"/>
    <w:rsid w:val="009E714F"/>
    <w:rsid w:val="009F05CB"/>
    <w:rsid w:val="009F26E0"/>
    <w:rsid w:val="009F358B"/>
    <w:rsid w:val="009F3CB2"/>
    <w:rsid w:val="009F55B0"/>
    <w:rsid w:val="009F6D43"/>
    <w:rsid w:val="009F7BED"/>
    <w:rsid w:val="00A002CA"/>
    <w:rsid w:val="00A01A99"/>
    <w:rsid w:val="00A04ADC"/>
    <w:rsid w:val="00A04C20"/>
    <w:rsid w:val="00A04DBF"/>
    <w:rsid w:val="00A07665"/>
    <w:rsid w:val="00A11438"/>
    <w:rsid w:val="00A117C0"/>
    <w:rsid w:val="00A136AF"/>
    <w:rsid w:val="00A16A7C"/>
    <w:rsid w:val="00A16F6C"/>
    <w:rsid w:val="00A17EB9"/>
    <w:rsid w:val="00A2074F"/>
    <w:rsid w:val="00A221B9"/>
    <w:rsid w:val="00A228ED"/>
    <w:rsid w:val="00A27035"/>
    <w:rsid w:val="00A2785D"/>
    <w:rsid w:val="00A30CCB"/>
    <w:rsid w:val="00A34C00"/>
    <w:rsid w:val="00A35191"/>
    <w:rsid w:val="00A369D6"/>
    <w:rsid w:val="00A37511"/>
    <w:rsid w:val="00A42240"/>
    <w:rsid w:val="00A4275D"/>
    <w:rsid w:val="00A42966"/>
    <w:rsid w:val="00A457D0"/>
    <w:rsid w:val="00A4674D"/>
    <w:rsid w:val="00A4674F"/>
    <w:rsid w:val="00A512A1"/>
    <w:rsid w:val="00A52953"/>
    <w:rsid w:val="00A56BE8"/>
    <w:rsid w:val="00A57EC2"/>
    <w:rsid w:val="00A60937"/>
    <w:rsid w:val="00A61196"/>
    <w:rsid w:val="00A61E5F"/>
    <w:rsid w:val="00A64B27"/>
    <w:rsid w:val="00A650B2"/>
    <w:rsid w:val="00A653EA"/>
    <w:rsid w:val="00A672ED"/>
    <w:rsid w:val="00A67957"/>
    <w:rsid w:val="00A67998"/>
    <w:rsid w:val="00A733B7"/>
    <w:rsid w:val="00A74C81"/>
    <w:rsid w:val="00A75D1F"/>
    <w:rsid w:val="00A767F7"/>
    <w:rsid w:val="00A76DC8"/>
    <w:rsid w:val="00A816D9"/>
    <w:rsid w:val="00A81DC6"/>
    <w:rsid w:val="00A8226A"/>
    <w:rsid w:val="00A82F72"/>
    <w:rsid w:val="00A8353F"/>
    <w:rsid w:val="00A905E3"/>
    <w:rsid w:val="00A919C0"/>
    <w:rsid w:val="00A91CD6"/>
    <w:rsid w:val="00A93239"/>
    <w:rsid w:val="00A94A30"/>
    <w:rsid w:val="00A95AB3"/>
    <w:rsid w:val="00A95ABC"/>
    <w:rsid w:val="00A96051"/>
    <w:rsid w:val="00A964F5"/>
    <w:rsid w:val="00A97363"/>
    <w:rsid w:val="00AA0634"/>
    <w:rsid w:val="00AA1187"/>
    <w:rsid w:val="00AA3B7E"/>
    <w:rsid w:val="00AA5735"/>
    <w:rsid w:val="00AA5B2E"/>
    <w:rsid w:val="00AA6A18"/>
    <w:rsid w:val="00AA7057"/>
    <w:rsid w:val="00AB0DF8"/>
    <w:rsid w:val="00AB2D75"/>
    <w:rsid w:val="00AB362E"/>
    <w:rsid w:val="00AB374F"/>
    <w:rsid w:val="00AB4340"/>
    <w:rsid w:val="00AB4CEE"/>
    <w:rsid w:val="00AB6A85"/>
    <w:rsid w:val="00AC1DE2"/>
    <w:rsid w:val="00AC21FD"/>
    <w:rsid w:val="00AC3233"/>
    <w:rsid w:val="00AC41D4"/>
    <w:rsid w:val="00AC4AA8"/>
    <w:rsid w:val="00AC5CE3"/>
    <w:rsid w:val="00AC7B26"/>
    <w:rsid w:val="00AC7CBF"/>
    <w:rsid w:val="00AD26FC"/>
    <w:rsid w:val="00AD2FCB"/>
    <w:rsid w:val="00AD304C"/>
    <w:rsid w:val="00AD5248"/>
    <w:rsid w:val="00AD64F7"/>
    <w:rsid w:val="00AD68A6"/>
    <w:rsid w:val="00AD747A"/>
    <w:rsid w:val="00AE44FC"/>
    <w:rsid w:val="00AE52E0"/>
    <w:rsid w:val="00AE65AC"/>
    <w:rsid w:val="00AE7F89"/>
    <w:rsid w:val="00AF0213"/>
    <w:rsid w:val="00AF2BBC"/>
    <w:rsid w:val="00AF3A47"/>
    <w:rsid w:val="00AF3AE1"/>
    <w:rsid w:val="00B0481D"/>
    <w:rsid w:val="00B07AA2"/>
    <w:rsid w:val="00B07D74"/>
    <w:rsid w:val="00B1077E"/>
    <w:rsid w:val="00B107A2"/>
    <w:rsid w:val="00B10F76"/>
    <w:rsid w:val="00B127F6"/>
    <w:rsid w:val="00B12F92"/>
    <w:rsid w:val="00B13DDE"/>
    <w:rsid w:val="00B15DA1"/>
    <w:rsid w:val="00B21814"/>
    <w:rsid w:val="00B2225F"/>
    <w:rsid w:val="00B23BFE"/>
    <w:rsid w:val="00B255A7"/>
    <w:rsid w:val="00B259A6"/>
    <w:rsid w:val="00B26A3E"/>
    <w:rsid w:val="00B30F42"/>
    <w:rsid w:val="00B3292C"/>
    <w:rsid w:val="00B32EBE"/>
    <w:rsid w:val="00B3543F"/>
    <w:rsid w:val="00B35FE6"/>
    <w:rsid w:val="00B36E1A"/>
    <w:rsid w:val="00B40376"/>
    <w:rsid w:val="00B4101C"/>
    <w:rsid w:val="00B4149D"/>
    <w:rsid w:val="00B41DFA"/>
    <w:rsid w:val="00B45F41"/>
    <w:rsid w:val="00B46B62"/>
    <w:rsid w:val="00B46D58"/>
    <w:rsid w:val="00B50E23"/>
    <w:rsid w:val="00B50E2A"/>
    <w:rsid w:val="00B52A4F"/>
    <w:rsid w:val="00B5773D"/>
    <w:rsid w:val="00B57D9E"/>
    <w:rsid w:val="00B643E5"/>
    <w:rsid w:val="00B64FA4"/>
    <w:rsid w:val="00B662CB"/>
    <w:rsid w:val="00B66978"/>
    <w:rsid w:val="00B670E9"/>
    <w:rsid w:val="00B72813"/>
    <w:rsid w:val="00B72D7A"/>
    <w:rsid w:val="00B72EA1"/>
    <w:rsid w:val="00B733E6"/>
    <w:rsid w:val="00B74CE3"/>
    <w:rsid w:val="00B81D64"/>
    <w:rsid w:val="00B832D9"/>
    <w:rsid w:val="00B85FBF"/>
    <w:rsid w:val="00B87D38"/>
    <w:rsid w:val="00B9142A"/>
    <w:rsid w:val="00B919BB"/>
    <w:rsid w:val="00B9492A"/>
    <w:rsid w:val="00BA16EE"/>
    <w:rsid w:val="00BA3049"/>
    <w:rsid w:val="00BA46E4"/>
    <w:rsid w:val="00BA65D3"/>
    <w:rsid w:val="00BA681A"/>
    <w:rsid w:val="00BA7347"/>
    <w:rsid w:val="00BA7BC7"/>
    <w:rsid w:val="00BB1F07"/>
    <w:rsid w:val="00BB3EF4"/>
    <w:rsid w:val="00BB5765"/>
    <w:rsid w:val="00BB6AFC"/>
    <w:rsid w:val="00BC21B9"/>
    <w:rsid w:val="00BC2BF2"/>
    <w:rsid w:val="00BC3D8C"/>
    <w:rsid w:val="00BC483D"/>
    <w:rsid w:val="00BC4FCA"/>
    <w:rsid w:val="00BC73C3"/>
    <w:rsid w:val="00BC7915"/>
    <w:rsid w:val="00BD087B"/>
    <w:rsid w:val="00BD1CEF"/>
    <w:rsid w:val="00BD1E2F"/>
    <w:rsid w:val="00BD2582"/>
    <w:rsid w:val="00BD2E49"/>
    <w:rsid w:val="00BD2FF4"/>
    <w:rsid w:val="00BD32B0"/>
    <w:rsid w:val="00BD442E"/>
    <w:rsid w:val="00BD44CA"/>
    <w:rsid w:val="00BD469C"/>
    <w:rsid w:val="00BD4D5D"/>
    <w:rsid w:val="00BD501F"/>
    <w:rsid w:val="00BE2D62"/>
    <w:rsid w:val="00BE4036"/>
    <w:rsid w:val="00BE4A59"/>
    <w:rsid w:val="00BE648C"/>
    <w:rsid w:val="00BF0C2D"/>
    <w:rsid w:val="00BF1389"/>
    <w:rsid w:val="00BF1B04"/>
    <w:rsid w:val="00BF2046"/>
    <w:rsid w:val="00BF32F0"/>
    <w:rsid w:val="00BF3F26"/>
    <w:rsid w:val="00BF5974"/>
    <w:rsid w:val="00BF624C"/>
    <w:rsid w:val="00BF7A52"/>
    <w:rsid w:val="00C03EEB"/>
    <w:rsid w:val="00C041CA"/>
    <w:rsid w:val="00C048EF"/>
    <w:rsid w:val="00C05456"/>
    <w:rsid w:val="00C05BD7"/>
    <w:rsid w:val="00C10E60"/>
    <w:rsid w:val="00C10F45"/>
    <w:rsid w:val="00C11D0B"/>
    <w:rsid w:val="00C120B9"/>
    <w:rsid w:val="00C1248A"/>
    <w:rsid w:val="00C20F56"/>
    <w:rsid w:val="00C2207B"/>
    <w:rsid w:val="00C22973"/>
    <w:rsid w:val="00C22C39"/>
    <w:rsid w:val="00C2307C"/>
    <w:rsid w:val="00C242C4"/>
    <w:rsid w:val="00C24760"/>
    <w:rsid w:val="00C2674A"/>
    <w:rsid w:val="00C33252"/>
    <w:rsid w:val="00C34CCF"/>
    <w:rsid w:val="00C40220"/>
    <w:rsid w:val="00C40F62"/>
    <w:rsid w:val="00C4231C"/>
    <w:rsid w:val="00C45EA8"/>
    <w:rsid w:val="00C46313"/>
    <w:rsid w:val="00C51543"/>
    <w:rsid w:val="00C52FBA"/>
    <w:rsid w:val="00C54D93"/>
    <w:rsid w:val="00C55121"/>
    <w:rsid w:val="00C55D8C"/>
    <w:rsid w:val="00C619E9"/>
    <w:rsid w:val="00C61AF1"/>
    <w:rsid w:val="00C62BC2"/>
    <w:rsid w:val="00C63DB2"/>
    <w:rsid w:val="00C65273"/>
    <w:rsid w:val="00C65491"/>
    <w:rsid w:val="00C659CA"/>
    <w:rsid w:val="00C65F91"/>
    <w:rsid w:val="00C663BB"/>
    <w:rsid w:val="00C66973"/>
    <w:rsid w:val="00C6760D"/>
    <w:rsid w:val="00C727F4"/>
    <w:rsid w:val="00C7460F"/>
    <w:rsid w:val="00C747B8"/>
    <w:rsid w:val="00C76FE9"/>
    <w:rsid w:val="00C80819"/>
    <w:rsid w:val="00C8581D"/>
    <w:rsid w:val="00C870F3"/>
    <w:rsid w:val="00C87172"/>
    <w:rsid w:val="00C91ABB"/>
    <w:rsid w:val="00C91DAA"/>
    <w:rsid w:val="00C93A2A"/>
    <w:rsid w:val="00C94E13"/>
    <w:rsid w:val="00C952FA"/>
    <w:rsid w:val="00C9598D"/>
    <w:rsid w:val="00CA00D9"/>
    <w:rsid w:val="00CA1B02"/>
    <w:rsid w:val="00CA2749"/>
    <w:rsid w:val="00CA4609"/>
    <w:rsid w:val="00CA4D39"/>
    <w:rsid w:val="00CA5162"/>
    <w:rsid w:val="00CA5E5A"/>
    <w:rsid w:val="00CA74CB"/>
    <w:rsid w:val="00CB3E8F"/>
    <w:rsid w:val="00CB739D"/>
    <w:rsid w:val="00CC0433"/>
    <w:rsid w:val="00CC06EE"/>
    <w:rsid w:val="00CC42E0"/>
    <w:rsid w:val="00CC6D9A"/>
    <w:rsid w:val="00CC77A1"/>
    <w:rsid w:val="00CD0233"/>
    <w:rsid w:val="00CD0BBF"/>
    <w:rsid w:val="00CD0BC9"/>
    <w:rsid w:val="00CD0EC3"/>
    <w:rsid w:val="00CD1941"/>
    <w:rsid w:val="00CD44D8"/>
    <w:rsid w:val="00CD65B2"/>
    <w:rsid w:val="00CD70DC"/>
    <w:rsid w:val="00CE0DDB"/>
    <w:rsid w:val="00CE2ADB"/>
    <w:rsid w:val="00CE7975"/>
    <w:rsid w:val="00CF0B44"/>
    <w:rsid w:val="00CF330B"/>
    <w:rsid w:val="00CF4082"/>
    <w:rsid w:val="00CF4366"/>
    <w:rsid w:val="00CF6ACE"/>
    <w:rsid w:val="00CF7E92"/>
    <w:rsid w:val="00D0229F"/>
    <w:rsid w:val="00D02A0E"/>
    <w:rsid w:val="00D03685"/>
    <w:rsid w:val="00D045AA"/>
    <w:rsid w:val="00D045B3"/>
    <w:rsid w:val="00D04C08"/>
    <w:rsid w:val="00D05639"/>
    <w:rsid w:val="00D05886"/>
    <w:rsid w:val="00D0669A"/>
    <w:rsid w:val="00D1009B"/>
    <w:rsid w:val="00D127DB"/>
    <w:rsid w:val="00D135BB"/>
    <w:rsid w:val="00D135EC"/>
    <w:rsid w:val="00D17092"/>
    <w:rsid w:val="00D17B5D"/>
    <w:rsid w:val="00D20D4C"/>
    <w:rsid w:val="00D20DD4"/>
    <w:rsid w:val="00D2101B"/>
    <w:rsid w:val="00D2181D"/>
    <w:rsid w:val="00D21899"/>
    <w:rsid w:val="00D2237A"/>
    <w:rsid w:val="00D2275E"/>
    <w:rsid w:val="00D249FF"/>
    <w:rsid w:val="00D24E37"/>
    <w:rsid w:val="00D300DB"/>
    <w:rsid w:val="00D30492"/>
    <w:rsid w:val="00D31984"/>
    <w:rsid w:val="00D3204F"/>
    <w:rsid w:val="00D325F2"/>
    <w:rsid w:val="00D346AE"/>
    <w:rsid w:val="00D35795"/>
    <w:rsid w:val="00D37956"/>
    <w:rsid w:val="00D41B63"/>
    <w:rsid w:val="00D45939"/>
    <w:rsid w:val="00D46125"/>
    <w:rsid w:val="00D4760B"/>
    <w:rsid w:val="00D509B1"/>
    <w:rsid w:val="00D51580"/>
    <w:rsid w:val="00D51901"/>
    <w:rsid w:val="00D51969"/>
    <w:rsid w:val="00D52ED5"/>
    <w:rsid w:val="00D540B1"/>
    <w:rsid w:val="00D5694A"/>
    <w:rsid w:val="00D56B55"/>
    <w:rsid w:val="00D60A38"/>
    <w:rsid w:val="00D60AB7"/>
    <w:rsid w:val="00D62D51"/>
    <w:rsid w:val="00D63671"/>
    <w:rsid w:val="00D64A76"/>
    <w:rsid w:val="00D679AD"/>
    <w:rsid w:val="00D70A87"/>
    <w:rsid w:val="00D70F40"/>
    <w:rsid w:val="00D73D3A"/>
    <w:rsid w:val="00D75BF9"/>
    <w:rsid w:val="00D7715B"/>
    <w:rsid w:val="00D77699"/>
    <w:rsid w:val="00D8016E"/>
    <w:rsid w:val="00D84354"/>
    <w:rsid w:val="00D876F1"/>
    <w:rsid w:val="00D9189F"/>
    <w:rsid w:val="00D943F1"/>
    <w:rsid w:val="00D955EF"/>
    <w:rsid w:val="00D962C7"/>
    <w:rsid w:val="00D97180"/>
    <w:rsid w:val="00DA073A"/>
    <w:rsid w:val="00DA3315"/>
    <w:rsid w:val="00DA485C"/>
    <w:rsid w:val="00DA4A85"/>
    <w:rsid w:val="00DA7755"/>
    <w:rsid w:val="00DB09B3"/>
    <w:rsid w:val="00DB0B49"/>
    <w:rsid w:val="00DB1396"/>
    <w:rsid w:val="00DB1B02"/>
    <w:rsid w:val="00DB3523"/>
    <w:rsid w:val="00DB3CCC"/>
    <w:rsid w:val="00DB5739"/>
    <w:rsid w:val="00DB72FB"/>
    <w:rsid w:val="00DB73CF"/>
    <w:rsid w:val="00DB7F37"/>
    <w:rsid w:val="00DC0393"/>
    <w:rsid w:val="00DC1D7B"/>
    <w:rsid w:val="00DC2D47"/>
    <w:rsid w:val="00DC2ECC"/>
    <w:rsid w:val="00DC471D"/>
    <w:rsid w:val="00DC4E0E"/>
    <w:rsid w:val="00DD1B94"/>
    <w:rsid w:val="00DD28D0"/>
    <w:rsid w:val="00DD337E"/>
    <w:rsid w:val="00DD38A6"/>
    <w:rsid w:val="00DD4C1A"/>
    <w:rsid w:val="00DD5CAB"/>
    <w:rsid w:val="00DD7EBE"/>
    <w:rsid w:val="00DE1529"/>
    <w:rsid w:val="00DE158D"/>
    <w:rsid w:val="00DE2D77"/>
    <w:rsid w:val="00DE2FEE"/>
    <w:rsid w:val="00DE34DF"/>
    <w:rsid w:val="00DE3799"/>
    <w:rsid w:val="00DE476D"/>
    <w:rsid w:val="00DE4C99"/>
    <w:rsid w:val="00DE5101"/>
    <w:rsid w:val="00DE5988"/>
    <w:rsid w:val="00DE6EBF"/>
    <w:rsid w:val="00DF1951"/>
    <w:rsid w:val="00DF1996"/>
    <w:rsid w:val="00DF5825"/>
    <w:rsid w:val="00DF657B"/>
    <w:rsid w:val="00E00D2E"/>
    <w:rsid w:val="00E0176A"/>
    <w:rsid w:val="00E05CAB"/>
    <w:rsid w:val="00E06BE5"/>
    <w:rsid w:val="00E072E4"/>
    <w:rsid w:val="00E07885"/>
    <w:rsid w:val="00E07BA0"/>
    <w:rsid w:val="00E10AAC"/>
    <w:rsid w:val="00E11867"/>
    <w:rsid w:val="00E14B02"/>
    <w:rsid w:val="00E16292"/>
    <w:rsid w:val="00E2191A"/>
    <w:rsid w:val="00E21BC2"/>
    <w:rsid w:val="00E23505"/>
    <w:rsid w:val="00E241B8"/>
    <w:rsid w:val="00E278E8"/>
    <w:rsid w:val="00E3010B"/>
    <w:rsid w:val="00E3082E"/>
    <w:rsid w:val="00E3272F"/>
    <w:rsid w:val="00E3331A"/>
    <w:rsid w:val="00E33763"/>
    <w:rsid w:val="00E34DC1"/>
    <w:rsid w:val="00E35761"/>
    <w:rsid w:val="00E35E4F"/>
    <w:rsid w:val="00E36E7F"/>
    <w:rsid w:val="00E378C6"/>
    <w:rsid w:val="00E430D5"/>
    <w:rsid w:val="00E44FC6"/>
    <w:rsid w:val="00E462D8"/>
    <w:rsid w:val="00E46BA4"/>
    <w:rsid w:val="00E47011"/>
    <w:rsid w:val="00E511D8"/>
    <w:rsid w:val="00E52CA7"/>
    <w:rsid w:val="00E52E5E"/>
    <w:rsid w:val="00E5314C"/>
    <w:rsid w:val="00E54634"/>
    <w:rsid w:val="00E553AB"/>
    <w:rsid w:val="00E55B5D"/>
    <w:rsid w:val="00E578CF"/>
    <w:rsid w:val="00E579E0"/>
    <w:rsid w:val="00E61025"/>
    <w:rsid w:val="00E628C8"/>
    <w:rsid w:val="00E640F2"/>
    <w:rsid w:val="00E648BF"/>
    <w:rsid w:val="00E667D2"/>
    <w:rsid w:val="00E679E1"/>
    <w:rsid w:val="00E67A5A"/>
    <w:rsid w:val="00E7390A"/>
    <w:rsid w:val="00E74E49"/>
    <w:rsid w:val="00E816F5"/>
    <w:rsid w:val="00E82689"/>
    <w:rsid w:val="00E845F8"/>
    <w:rsid w:val="00E84672"/>
    <w:rsid w:val="00E8578D"/>
    <w:rsid w:val="00E8731A"/>
    <w:rsid w:val="00E87CCC"/>
    <w:rsid w:val="00E9064A"/>
    <w:rsid w:val="00E90C35"/>
    <w:rsid w:val="00E92DC0"/>
    <w:rsid w:val="00E93B48"/>
    <w:rsid w:val="00E9592D"/>
    <w:rsid w:val="00E95A9C"/>
    <w:rsid w:val="00E95D6A"/>
    <w:rsid w:val="00E95EBB"/>
    <w:rsid w:val="00E970E9"/>
    <w:rsid w:val="00EA049C"/>
    <w:rsid w:val="00EA27D5"/>
    <w:rsid w:val="00EA3448"/>
    <w:rsid w:val="00EA3682"/>
    <w:rsid w:val="00EA3AE5"/>
    <w:rsid w:val="00EA5CAF"/>
    <w:rsid w:val="00EA6111"/>
    <w:rsid w:val="00EA6852"/>
    <w:rsid w:val="00EA6ACB"/>
    <w:rsid w:val="00EA73F2"/>
    <w:rsid w:val="00EA7E4F"/>
    <w:rsid w:val="00EB13F1"/>
    <w:rsid w:val="00EB1E3E"/>
    <w:rsid w:val="00EB333E"/>
    <w:rsid w:val="00EB4C6E"/>
    <w:rsid w:val="00EB51E8"/>
    <w:rsid w:val="00EB535A"/>
    <w:rsid w:val="00EC21D3"/>
    <w:rsid w:val="00EC34C8"/>
    <w:rsid w:val="00EC3B57"/>
    <w:rsid w:val="00EC5858"/>
    <w:rsid w:val="00EC5E89"/>
    <w:rsid w:val="00EC713F"/>
    <w:rsid w:val="00ED14FD"/>
    <w:rsid w:val="00ED4F37"/>
    <w:rsid w:val="00EE1388"/>
    <w:rsid w:val="00EE1411"/>
    <w:rsid w:val="00EE1444"/>
    <w:rsid w:val="00EE1D63"/>
    <w:rsid w:val="00EE34D3"/>
    <w:rsid w:val="00EE4B2E"/>
    <w:rsid w:val="00EE5C31"/>
    <w:rsid w:val="00EE5EEB"/>
    <w:rsid w:val="00EE5F5C"/>
    <w:rsid w:val="00EE70DE"/>
    <w:rsid w:val="00EE79A5"/>
    <w:rsid w:val="00EF10AB"/>
    <w:rsid w:val="00EF24FA"/>
    <w:rsid w:val="00EF2DE4"/>
    <w:rsid w:val="00EF4715"/>
    <w:rsid w:val="00F12D28"/>
    <w:rsid w:val="00F1345A"/>
    <w:rsid w:val="00F14531"/>
    <w:rsid w:val="00F150FC"/>
    <w:rsid w:val="00F17A6B"/>
    <w:rsid w:val="00F22B16"/>
    <w:rsid w:val="00F22E61"/>
    <w:rsid w:val="00F23026"/>
    <w:rsid w:val="00F230FC"/>
    <w:rsid w:val="00F23E9F"/>
    <w:rsid w:val="00F246E8"/>
    <w:rsid w:val="00F26A9C"/>
    <w:rsid w:val="00F30C87"/>
    <w:rsid w:val="00F321FF"/>
    <w:rsid w:val="00F350C6"/>
    <w:rsid w:val="00F35823"/>
    <w:rsid w:val="00F35C0E"/>
    <w:rsid w:val="00F36AD2"/>
    <w:rsid w:val="00F36C92"/>
    <w:rsid w:val="00F40358"/>
    <w:rsid w:val="00F4090D"/>
    <w:rsid w:val="00F449E0"/>
    <w:rsid w:val="00F45B14"/>
    <w:rsid w:val="00F47561"/>
    <w:rsid w:val="00F501AB"/>
    <w:rsid w:val="00F50B28"/>
    <w:rsid w:val="00F524D0"/>
    <w:rsid w:val="00F53DB0"/>
    <w:rsid w:val="00F570D0"/>
    <w:rsid w:val="00F60F70"/>
    <w:rsid w:val="00F66CF2"/>
    <w:rsid w:val="00F676E7"/>
    <w:rsid w:val="00F73118"/>
    <w:rsid w:val="00F7417C"/>
    <w:rsid w:val="00F772A4"/>
    <w:rsid w:val="00F77C12"/>
    <w:rsid w:val="00F8171C"/>
    <w:rsid w:val="00F82540"/>
    <w:rsid w:val="00F82928"/>
    <w:rsid w:val="00F83244"/>
    <w:rsid w:val="00F83A32"/>
    <w:rsid w:val="00F85407"/>
    <w:rsid w:val="00F87607"/>
    <w:rsid w:val="00F87D98"/>
    <w:rsid w:val="00F91B2F"/>
    <w:rsid w:val="00F93A54"/>
    <w:rsid w:val="00F93C6A"/>
    <w:rsid w:val="00F9483F"/>
    <w:rsid w:val="00F94F7D"/>
    <w:rsid w:val="00F95C08"/>
    <w:rsid w:val="00F97978"/>
    <w:rsid w:val="00FA0858"/>
    <w:rsid w:val="00FA1B67"/>
    <w:rsid w:val="00FA2855"/>
    <w:rsid w:val="00FA5D68"/>
    <w:rsid w:val="00FB0226"/>
    <w:rsid w:val="00FB0B0C"/>
    <w:rsid w:val="00FB10B6"/>
    <w:rsid w:val="00FB4407"/>
    <w:rsid w:val="00FB6B1F"/>
    <w:rsid w:val="00FB7DB2"/>
    <w:rsid w:val="00FC0A68"/>
    <w:rsid w:val="00FC23BD"/>
    <w:rsid w:val="00FC34BA"/>
    <w:rsid w:val="00FC353F"/>
    <w:rsid w:val="00FC4020"/>
    <w:rsid w:val="00FC4AF5"/>
    <w:rsid w:val="00FC5FD2"/>
    <w:rsid w:val="00FC65C5"/>
    <w:rsid w:val="00FD0CC7"/>
    <w:rsid w:val="00FD27A1"/>
    <w:rsid w:val="00FD27CE"/>
    <w:rsid w:val="00FD3595"/>
    <w:rsid w:val="00FE0056"/>
    <w:rsid w:val="00FE0BE9"/>
    <w:rsid w:val="00FE21B2"/>
    <w:rsid w:val="00FE40CD"/>
    <w:rsid w:val="00FE4FB1"/>
    <w:rsid w:val="00FE5F79"/>
    <w:rsid w:val="00FE62E8"/>
    <w:rsid w:val="00FF2ECF"/>
    <w:rsid w:val="00FF2F51"/>
    <w:rsid w:val="00FF3780"/>
    <w:rsid w:val="00FF56CB"/>
    <w:rsid w:val="00FF76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Normal usually"/>
    <w:qFormat/>
    <w:rsid w:val="001D4327"/>
    <w:pPr>
      <w:spacing w:line="36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F47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471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6</TotalTime>
  <Pages>1</Pages>
  <Words>923</Words>
  <Characters>5263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Administrator</cp:lastModifiedBy>
  <cp:revision>11</cp:revision>
  <cp:lastPrinted>2015-05-03T12:50:00Z</cp:lastPrinted>
  <dcterms:created xsi:type="dcterms:W3CDTF">2015-05-01T04:07:00Z</dcterms:created>
  <dcterms:modified xsi:type="dcterms:W3CDTF">2015-05-03T12:51:00Z</dcterms:modified>
</cp:coreProperties>
</file>